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48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953"/>
      </w:tblGrid>
      <w:tr w:rsidR="006F4D57" w:rsidRPr="006F4D57" w14:paraId="3AE83643" w14:textId="77777777" w:rsidTr="002F1B83">
        <w:trPr>
          <w:trHeight w:val="1800"/>
        </w:trPr>
        <w:tc>
          <w:tcPr>
            <w:tcW w:w="4395" w:type="dxa"/>
            <w:hideMark/>
          </w:tcPr>
          <w:p w14:paraId="169CCFEF" w14:textId="07EB2DEF" w:rsidR="00FC0E23" w:rsidRPr="00C010DC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010DC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="00C010DC" w:rsidRPr="00C010DC">
              <w:rPr>
                <w:rFonts w:ascii="Times New Roman" w:hAnsi="Times New Roman" w:cs="Times New Roman"/>
                <w:sz w:val="28"/>
                <w:szCs w:val="28"/>
              </w:rPr>
              <w:t xml:space="preserve">Ỷ </w:t>
            </w:r>
            <w:r w:rsidRPr="00C010DC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C010DC" w:rsidRPr="00C010DC">
              <w:rPr>
                <w:rFonts w:ascii="Times New Roman" w:hAnsi="Times New Roman" w:cs="Times New Roman"/>
                <w:sz w:val="28"/>
                <w:szCs w:val="28"/>
              </w:rPr>
              <w:t xml:space="preserve">AN </w:t>
            </w:r>
            <w:r w:rsidRPr="00C010DC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="00C010DC" w:rsidRPr="00C010DC">
              <w:rPr>
                <w:rFonts w:ascii="Times New Roman" w:hAnsi="Times New Roman" w:cs="Times New Roman"/>
                <w:sz w:val="28"/>
                <w:szCs w:val="28"/>
              </w:rPr>
              <w:t xml:space="preserve">HÂN </w:t>
            </w:r>
            <w:r w:rsidRPr="00C010DC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="00C010DC" w:rsidRPr="00C010DC">
              <w:rPr>
                <w:rFonts w:ascii="Times New Roman" w:hAnsi="Times New Roman" w:cs="Times New Roman"/>
                <w:sz w:val="28"/>
                <w:szCs w:val="28"/>
              </w:rPr>
              <w:t>ÂN</w:t>
            </w:r>
            <w:r w:rsidRPr="00C010DC">
              <w:rPr>
                <w:rFonts w:ascii="Times New Roman" w:hAnsi="Times New Roman" w:cs="Times New Roman"/>
                <w:sz w:val="28"/>
                <w:szCs w:val="28"/>
              </w:rPr>
              <w:t xml:space="preserve"> QUẬN 12</w:t>
            </w:r>
          </w:p>
          <w:p w14:paraId="18E1B2E2" w14:textId="77777777" w:rsidR="00FC0E23" w:rsidRPr="0036439F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>TRƯỜNG TRUNG HỌC CƠ SỞ</w:t>
            </w:r>
          </w:p>
          <w:p w14:paraId="25983E47" w14:textId="77777777" w:rsidR="00FC0E23" w:rsidRPr="0036439F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bookmarkStart w:id="0" w:name="_GoBack"/>
            <w:bookmarkEnd w:id="0"/>
            <w:r w:rsidRPr="0036439F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PHAN BỘI CHÂU</w:t>
            </w:r>
          </w:p>
        </w:tc>
        <w:tc>
          <w:tcPr>
            <w:tcW w:w="5953" w:type="dxa"/>
            <w:hideMark/>
          </w:tcPr>
          <w:p w14:paraId="5C99E9C8" w14:textId="04BA9C00" w:rsidR="00FC0E23" w:rsidRPr="0036439F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</w:t>
            </w:r>
            <w:r w:rsidR="00200DE3"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>THI</w:t>
            </w:r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1</w:t>
            </w:r>
          </w:p>
          <w:p w14:paraId="17AA7C25" w14:textId="77777777" w:rsidR="00FC0E23" w:rsidRPr="0036439F" w:rsidRDefault="00FC0E23" w:rsidP="001A2B83">
            <w:pPr>
              <w:spacing w:line="276" w:lineRule="auto"/>
              <w:ind w:hanging="1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Năm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: 2021-2022.</w:t>
            </w:r>
          </w:p>
          <w:p w14:paraId="02694CCB" w14:textId="0492196F" w:rsidR="00FC0E23" w:rsidRPr="0036439F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>Toán</w:t>
            </w:r>
            <w:proofErr w:type="spellEnd"/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C94616"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14:paraId="380535A8" w14:textId="26F3C8DB" w:rsidR="00FC0E23" w:rsidRPr="0036439F" w:rsidRDefault="00FC0E23" w:rsidP="001A2B83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200DE3" w:rsidRPr="0036439F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36439F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36439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  <w:r w:rsidRPr="0036439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60DA7B9A" w14:textId="37993D77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Phần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1: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Trắc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nghiệm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(6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</w:p>
    <w:p w14:paraId="7C04233C" w14:textId="74A4E047" w:rsidR="00CC7226" w:rsidRPr="00C727C0" w:rsidRDefault="00200DE3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1:</w:t>
      </w:r>
      <w:r w:rsidR="00CC7226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Kết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quả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phân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đa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382B9E" w:rsidRPr="00C727C0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2140" w:dyaOrig="380" w14:anchorId="476CE5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pt;height:18.8pt" o:ole="">
            <v:imagedata r:id="rId7" o:title=""/>
          </v:shape>
          <o:OLEObject Type="Embed" ProgID="Equation.DSMT4" ShapeID="_x0000_i1025" DrawAspect="Content" ObjectID="_1702413770" r:id="rId8"/>
        </w:object>
      </w:r>
      <w:r w:rsidR="00382B9E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hành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nhân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ử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:</w:t>
      </w:r>
    </w:p>
    <w:p w14:paraId="45C8A0D8" w14:textId="65BD3693" w:rsidR="00CC7226" w:rsidRPr="0036439F" w:rsidRDefault="00200DE3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CD42B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DA7D09" w:rsidRPr="0036439F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object w:dxaOrig="820" w:dyaOrig="380" w14:anchorId="05EF7906">
          <v:shape id="_x0000_i1026" type="#_x0000_t75" style="width:41.5pt;height:18.8pt" o:ole="">
            <v:imagedata r:id="rId9" o:title=""/>
          </v:shape>
          <o:OLEObject Type="Embed" ProgID="Equation.DSMT4" ShapeID="_x0000_i1026" DrawAspect="Content" ObjectID="_1702413771" r:id="rId10"/>
        </w:object>
      </w:r>
      <w:r w:rsidR="00DA7D0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3CCF559C" w14:textId="7D743E8D" w:rsidR="00CC7226" w:rsidRPr="0036439F" w:rsidRDefault="00200DE3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DA7D09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000" w:dyaOrig="480" w14:anchorId="7DF23F2C">
          <v:shape id="_x0000_i1027" type="#_x0000_t75" style="width:100.15pt;height:24.25pt" o:ole="">
            <v:imagedata r:id="rId11" o:title=""/>
          </v:shape>
          <o:OLEObject Type="Embed" ProgID="Equation.DSMT4" ShapeID="_x0000_i1027" DrawAspect="Content" ObjectID="_1702413772" r:id="rId12"/>
        </w:object>
      </w:r>
    </w:p>
    <w:p w14:paraId="79142506" w14:textId="42CA85AC" w:rsidR="00CC7226" w:rsidRPr="0036439F" w:rsidRDefault="00200DE3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CC7226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DA7D09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1680" w:dyaOrig="480" w14:anchorId="61FA406B">
          <v:shape id="_x0000_i1028" type="#_x0000_t75" style="width:83.75pt;height:24.25pt" o:ole="">
            <v:imagedata r:id="rId13" o:title=""/>
          </v:shape>
          <o:OLEObject Type="Embed" ProgID="Equation.DSMT4" ShapeID="_x0000_i1028" DrawAspect="Content" ObjectID="_1702413773" r:id="rId14"/>
        </w:object>
      </w:r>
    </w:p>
    <w:p w14:paraId="2F2ACF07" w14:textId="26150E78" w:rsidR="000016B2" w:rsidRPr="0036439F" w:rsidRDefault="00200DE3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0016B2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DA7D09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1560" w:dyaOrig="480" w14:anchorId="6D5E52F7">
          <v:shape id="_x0000_i1029" type="#_x0000_t75" style="width:78.25pt;height:24.25pt" o:ole="">
            <v:imagedata r:id="rId15" o:title=""/>
          </v:shape>
          <o:OLEObject Type="Embed" ProgID="Equation.DSMT4" ShapeID="_x0000_i1029" DrawAspect="Content" ObjectID="_1702413774" r:id="rId16"/>
        </w:object>
      </w:r>
    </w:p>
    <w:p w14:paraId="24FC7503" w14:textId="39C9241F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2:</w:t>
      </w:r>
      <w:r w:rsidR="00A362EA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>Kết</w:t>
      </w:r>
      <w:proofErr w:type="spellEnd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>quả</w:t>
      </w:r>
      <w:proofErr w:type="spellEnd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>của</w:t>
      </w:r>
      <w:proofErr w:type="spellEnd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>phân</w:t>
      </w:r>
      <w:proofErr w:type="spellEnd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E477AE">
        <w:rPr>
          <w:rFonts w:ascii="Times New Roman" w:eastAsia="Times New Roman" w:hAnsi="Times New Roman" w:cs="Times New Roman"/>
          <w:bCs/>
          <w:sz w:val="26"/>
          <w:szCs w:val="26"/>
        </w:rPr>
        <w:t>tích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đa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hức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DA7D09" w:rsidRPr="00C727C0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680" w:dyaOrig="380" w14:anchorId="702800C6">
          <v:shape id="_x0000_i1030" type="#_x0000_t75" style="width:83.75pt;height:18.8pt" o:ole="">
            <v:imagedata r:id="rId17" o:title=""/>
          </v:shape>
          <o:OLEObject Type="Embed" ProgID="Equation.DSMT4" ShapeID="_x0000_i1030" DrawAspect="Content" ObjectID="_1702413775" r:id="rId18"/>
        </w:objec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hành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nhân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tử</w:t>
      </w:r>
      <w:proofErr w:type="spellEnd"/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>:</w:t>
      </w:r>
    </w:p>
    <w:p w14:paraId="14341079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421AA44" w14:textId="3CD3FE65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A. </w:t>
      </w:r>
      <w:r w:rsidR="00136449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2240" w:dyaOrig="400" w14:anchorId="45CA79F3">
          <v:shape id="_x0000_i1031" type="#_x0000_t75" style="width:112.7pt;height:20.35pt" o:ole="">
            <v:imagedata r:id="rId19" o:title=""/>
          </v:shape>
          <o:OLEObject Type="Embed" ProgID="Equation.DSMT4" ShapeID="_x0000_i1031" DrawAspect="Content" ObjectID="_1702413776" r:id="rId20"/>
        </w:object>
      </w:r>
    </w:p>
    <w:p w14:paraId="1A8DB2B2" w14:textId="532A8CDC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="00136449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2240" w:dyaOrig="400" w14:anchorId="2A4C3E78">
          <v:shape id="_x0000_i1032" type="#_x0000_t75" style="width:112.7pt;height:20.35pt" o:ole="">
            <v:imagedata r:id="rId21" o:title=""/>
          </v:shape>
          <o:OLEObject Type="Embed" ProgID="Equation.DSMT4" ShapeID="_x0000_i1032" DrawAspect="Content" ObjectID="_1702413777" r:id="rId22"/>
        </w:object>
      </w:r>
    </w:p>
    <w:p w14:paraId="490D0EC9" w14:textId="5C350261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.</w:t>
      </w:r>
      <w:r w:rsidR="0013644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36449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2240" w:dyaOrig="400" w14:anchorId="4544C00A">
          <v:shape id="_x0000_i1033" type="#_x0000_t75" style="width:112.7pt;height:20.35pt" o:ole="">
            <v:imagedata r:id="rId23" o:title=""/>
          </v:shape>
          <o:OLEObject Type="Embed" ProgID="Equation.DSMT4" ShapeID="_x0000_i1033" DrawAspect="Content" ObjectID="_1702413778" r:id="rId24"/>
        </w:object>
      </w:r>
    </w:p>
    <w:p w14:paraId="14FD10BC" w14:textId="5CA0B43A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136449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2240" w:dyaOrig="400" w14:anchorId="55C70B21">
          <v:shape id="_x0000_i1034" type="#_x0000_t75" style="width:112.7pt;height:20.35pt" o:ole="">
            <v:imagedata r:id="rId25" o:title=""/>
          </v:shape>
          <o:OLEObject Type="Embed" ProgID="Equation.DSMT4" ShapeID="_x0000_i1034" DrawAspect="Content" ObjectID="_1702413779" r:id="rId26"/>
        </w:object>
      </w:r>
      <w:r w:rsidR="0013644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2C68A030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2F248161" w14:textId="532E7ABE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3:</w:t>
      </w:r>
      <w:r w:rsidR="006029B8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Kết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quả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khai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triển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76B83" w:rsidRPr="00C727C0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40" w:dyaOrig="460" w14:anchorId="699AB278">
          <v:shape id="_x0000_i1035" type="#_x0000_t75" style="width:41.5pt;height:23.5pt" o:ole="">
            <v:imagedata r:id="rId27" o:title=""/>
          </v:shape>
          <o:OLEObject Type="Embed" ProgID="Equation.DSMT4" ShapeID="_x0000_i1035" DrawAspect="Content" ObjectID="_1702413780" r:id="rId28"/>
        </w:object>
      </w:r>
      <w:r w:rsidR="00136449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67915" w:rsidRPr="00C727C0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</w:p>
    <w:p w14:paraId="26F34B1A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684331E" w14:textId="58B4281D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A. </w:t>
      </w:r>
      <w:r w:rsidR="00176B83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420" w:dyaOrig="340" w14:anchorId="0E24C652">
          <v:shape id="_x0000_i1036" type="#_x0000_t75" style="width:71.2pt;height:17.2pt" o:ole="">
            <v:imagedata r:id="rId29" o:title=""/>
          </v:shape>
          <o:OLEObject Type="Embed" ProgID="Equation.DSMT4" ShapeID="_x0000_i1036" DrawAspect="Content" ObjectID="_1702413781" r:id="rId30"/>
        </w:object>
      </w:r>
      <w:r w:rsidR="0013644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38A9C750" w14:textId="1CE31667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.</w:t>
      </w:r>
      <w:r w:rsidR="00176B83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76B83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300" w:dyaOrig="340" w14:anchorId="4D069E1F">
          <v:shape id="_x0000_i1037" type="#_x0000_t75" style="width:64.95pt;height:17.2pt" o:ole="">
            <v:imagedata r:id="rId31" o:title=""/>
          </v:shape>
          <o:OLEObject Type="Embed" ProgID="Equation.DSMT4" ShapeID="_x0000_i1037" DrawAspect="Content" ObjectID="_1702413782" r:id="rId32"/>
        </w:object>
      </w:r>
      <w:r w:rsidR="00176B83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6450117E" w14:textId="52DFD87A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C. </w:t>
      </w:r>
      <w:r w:rsidR="00176B83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380" w:dyaOrig="340" w14:anchorId="049D4044">
          <v:shape id="_x0000_i1038" type="#_x0000_t75" style="width:68.85pt;height:17.2pt" o:ole="">
            <v:imagedata r:id="rId33" o:title=""/>
          </v:shape>
          <o:OLEObject Type="Embed" ProgID="Equation.DSMT4" ShapeID="_x0000_i1038" DrawAspect="Content" ObjectID="_1702413783" r:id="rId34"/>
        </w:object>
      </w:r>
    </w:p>
    <w:p w14:paraId="6EBBE8E9" w14:textId="23A3A653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D.</w:t>
      </w:r>
      <w:r w:rsidR="00176B83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76B83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180" w:dyaOrig="340" w14:anchorId="47BC7583">
          <v:shape id="_x0000_i1039" type="#_x0000_t75" style="width:59.5pt;height:17.2pt" o:ole="">
            <v:imagedata r:id="rId35" o:title=""/>
          </v:shape>
          <o:OLEObject Type="Embed" ProgID="Equation.DSMT4" ShapeID="_x0000_i1039" DrawAspect="Content" ObjectID="_1702413784" r:id="rId36"/>
        </w:object>
      </w:r>
      <w:r w:rsidR="00176B83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5E94F97D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2E4170EE" w14:textId="2C245D78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144135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4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Chọn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câu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đúng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1F96223F" w14:textId="437E75EB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176B83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960" w:dyaOrig="480" w14:anchorId="10799C8F">
          <v:shape id="_x0000_i1040" type="#_x0000_t75" style="width:147.9pt;height:24.25pt" o:ole="">
            <v:imagedata r:id="rId37" o:title=""/>
          </v:shape>
          <o:OLEObject Type="Embed" ProgID="Equation.DSMT4" ShapeID="_x0000_i1040" DrawAspect="Content" ObjectID="_1702413785" r:id="rId38"/>
        </w:object>
      </w:r>
    </w:p>
    <w:p w14:paraId="5DAC7ECF" w14:textId="578E2A35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="00176B83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960" w:dyaOrig="480" w14:anchorId="2280E6BD">
          <v:shape id="_x0000_i1041" type="#_x0000_t75" style="width:147.9pt;height:24.25pt" o:ole="">
            <v:imagedata r:id="rId39" o:title=""/>
          </v:shape>
          <o:OLEObject Type="Embed" ProgID="Equation.DSMT4" ShapeID="_x0000_i1041" DrawAspect="Content" ObjectID="_1702413786" r:id="rId40"/>
        </w:object>
      </w:r>
    </w:p>
    <w:p w14:paraId="3D89C6AE" w14:textId="539B4E0D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="00176B83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960" w:dyaOrig="480" w14:anchorId="6CF0BC97">
          <v:shape id="_x0000_i1042" type="#_x0000_t75" style="width:147.9pt;height:24.25pt" o:ole="">
            <v:imagedata r:id="rId41" o:title=""/>
          </v:shape>
          <o:OLEObject Type="Embed" ProgID="Equation.DSMT4" ShapeID="_x0000_i1042" DrawAspect="Content" ObjectID="_1702413787" r:id="rId42"/>
        </w:object>
      </w:r>
    </w:p>
    <w:p w14:paraId="6997E83C" w14:textId="0968EC6A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176B83" w:rsidRPr="0036439F">
        <w:rPr>
          <w:rFonts w:ascii="Times New Roman" w:eastAsia="Times New Roman" w:hAnsi="Times New Roman" w:cs="Times New Roman"/>
          <w:b/>
          <w:position w:val="-18"/>
          <w:sz w:val="26"/>
          <w:szCs w:val="26"/>
        </w:rPr>
        <w:object w:dxaOrig="2960" w:dyaOrig="480" w14:anchorId="15D406F3">
          <v:shape id="_x0000_i1043" type="#_x0000_t75" style="width:147.9pt;height:24.25pt" o:ole="">
            <v:imagedata r:id="rId43" o:title=""/>
          </v:shape>
          <o:OLEObject Type="Embed" ProgID="Equation.DSMT4" ShapeID="_x0000_i1043" DrawAspect="Content" ObjectID="_1702413788" r:id="rId44"/>
        </w:object>
      </w:r>
    </w:p>
    <w:p w14:paraId="67B16FAD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03B53CA3" w14:textId="44D62E0D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144135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5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Triển</w:t>
      </w:r>
      <w:proofErr w:type="spellEnd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khai</w:t>
      </w:r>
      <w:proofErr w:type="spellEnd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hằng</w:t>
      </w:r>
      <w:proofErr w:type="spellEnd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đẳng</w:t>
      </w:r>
      <w:proofErr w:type="spellEnd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76B83" w:rsidRPr="00C727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920" w:dyaOrig="380" w14:anchorId="3DABEDF9">
          <v:shape id="_x0000_i1044" type="#_x0000_t75" style="width:45.4pt;height:18.8pt" o:ole="">
            <v:imagedata r:id="rId45" o:title=""/>
          </v:shape>
          <o:OLEObject Type="Embed" ProgID="Equation.DSMT4" ShapeID="_x0000_i1044" DrawAspect="Content" ObjectID="_1702413789" r:id="rId46"/>
        </w:object>
      </w:r>
      <w:r w:rsidR="0027230C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D2686" w:rsidRPr="00C727C0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</w:p>
    <w:p w14:paraId="5AE3EFD6" w14:textId="5C04A71D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FC1E6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76B83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1800" w:dyaOrig="400" w14:anchorId="028E9AD3">
          <v:shape id="_x0000_i1045" type="#_x0000_t75" style="width:90pt;height:20.35pt" o:ole="">
            <v:imagedata r:id="rId47" o:title=""/>
          </v:shape>
          <o:OLEObject Type="Embed" ProgID="Equation.DSMT4" ShapeID="_x0000_i1045" DrawAspect="Content" ObjectID="_1702413790" r:id="rId48"/>
        </w:object>
      </w:r>
    </w:p>
    <w:p w14:paraId="7574CE8A" w14:textId="14555A4C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FC1E6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76B83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1780" w:dyaOrig="400" w14:anchorId="3CC8C3D7">
          <v:shape id="_x0000_i1046" type="#_x0000_t75" style="width:89.2pt;height:20.35pt" o:ole="">
            <v:imagedata r:id="rId49" o:title=""/>
          </v:shape>
          <o:OLEObject Type="Embed" ProgID="Equation.DSMT4" ShapeID="_x0000_i1046" DrawAspect="Content" ObjectID="_1702413791" r:id="rId50"/>
        </w:object>
      </w:r>
    </w:p>
    <w:p w14:paraId="1D247042" w14:textId="6B2037A3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FC1E6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176B83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1780" w:dyaOrig="400" w14:anchorId="3ED24E39">
          <v:shape id="_x0000_i1047" type="#_x0000_t75" style="width:88.45pt;height:20.35pt" o:ole="">
            <v:imagedata r:id="rId51" o:title=""/>
          </v:shape>
          <o:OLEObject Type="Embed" ProgID="Equation.DSMT4" ShapeID="_x0000_i1047" DrawAspect="Content" ObjectID="_1702413792" r:id="rId52"/>
        </w:object>
      </w:r>
    </w:p>
    <w:p w14:paraId="19F34BA7" w14:textId="59A587D3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176B83" w:rsidRPr="0036439F">
        <w:rPr>
          <w:rFonts w:ascii="Times New Roman" w:eastAsia="Times New Roman" w:hAnsi="Times New Roman" w:cs="Times New Roman"/>
          <w:b/>
          <w:position w:val="-14"/>
          <w:sz w:val="26"/>
          <w:szCs w:val="26"/>
        </w:rPr>
        <w:object w:dxaOrig="1780" w:dyaOrig="400" w14:anchorId="76999B02">
          <v:shape id="_x0000_i1048" type="#_x0000_t75" style="width:88.45pt;height:20.35pt" o:ole="">
            <v:imagedata r:id="rId53" o:title=""/>
          </v:shape>
          <o:OLEObject Type="Embed" ProgID="Equation.DSMT4" ShapeID="_x0000_i1048" DrawAspect="Content" ObjectID="_1702413793" r:id="rId54"/>
        </w:object>
      </w:r>
    </w:p>
    <w:p w14:paraId="25A9F792" w14:textId="5FF17E31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144135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6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Giá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trị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x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thỏa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mãn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A5751" w:rsidRPr="00C727C0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2140" w:dyaOrig="460" w14:anchorId="74301391">
          <v:shape id="_x0000_i1049" type="#_x0000_t75" style="width:107.2pt;height:23.5pt" o:ole="">
            <v:imagedata r:id="rId55" o:title=""/>
          </v:shape>
          <o:OLEObject Type="Embed" ProgID="Equation.DSMT4" ShapeID="_x0000_i1049" DrawAspect="Content" ObjectID="_1702413794" r:id="rId56"/>
        </w:object>
      </w:r>
      <w:r w:rsidR="00FC1E69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144135" w:rsidRPr="00C727C0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048B74D5" w14:textId="0C0B9D6C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="00FC1E69" w:rsidRPr="0036439F">
        <w:rPr>
          <w:rFonts w:ascii="Times New Roman" w:eastAsia="Times New Roman" w:hAnsi="Times New Roman" w:cs="Times New Roman"/>
          <w:b/>
          <w:position w:val="-12"/>
          <w:sz w:val="26"/>
          <w:szCs w:val="26"/>
        </w:rPr>
        <w:object w:dxaOrig="1900" w:dyaOrig="360" w14:anchorId="6A4EF1FD">
          <v:shape id="_x0000_i1050" type="#_x0000_t75" style="width:95.5pt;height:18.8pt" o:ole="">
            <v:imagedata r:id="rId57" o:title=""/>
          </v:shape>
          <o:OLEObject Type="Embed" ProgID="Equation.DSMT4" ShapeID="_x0000_i1050" DrawAspect="Content" ObjectID="_1702413795" r:id="rId58"/>
        </w:object>
      </w:r>
      <w:r w:rsidR="00FC1E6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750DCC38" w14:textId="0036598A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="00EA5751" w:rsidRPr="0036439F">
        <w:rPr>
          <w:rFonts w:ascii="Times New Roman" w:eastAsia="Times New Roman" w:hAnsi="Times New Roman" w:cs="Times New Roman"/>
          <w:b/>
          <w:position w:val="-12"/>
          <w:sz w:val="26"/>
          <w:szCs w:val="26"/>
        </w:rPr>
        <w:object w:dxaOrig="1880" w:dyaOrig="360" w14:anchorId="4E593D98">
          <v:shape id="_x0000_i1051" type="#_x0000_t75" style="width:93.9pt;height:18.8pt" o:ole="">
            <v:imagedata r:id="rId59" o:title=""/>
          </v:shape>
          <o:OLEObject Type="Embed" ProgID="Equation.DSMT4" ShapeID="_x0000_i1051" DrawAspect="Content" ObjectID="_1702413796" r:id="rId60"/>
        </w:object>
      </w:r>
    </w:p>
    <w:p w14:paraId="2D606D11" w14:textId="3F75280A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="00EA5751" w:rsidRPr="0036439F">
        <w:rPr>
          <w:rFonts w:ascii="Times New Roman" w:eastAsia="Times New Roman" w:hAnsi="Times New Roman" w:cs="Times New Roman"/>
          <w:b/>
          <w:position w:val="-12"/>
          <w:sz w:val="26"/>
          <w:szCs w:val="26"/>
        </w:rPr>
        <w:object w:dxaOrig="1760" w:dyaOrig="360" w14:anchorId="2A3FB047">
          <v:shape id="_x0000_i1052" type="#_x0000_t75" style="width:87.65pt;height:18.8pt" o:ole="">
            <v:imagedata r:id="rId61" o:title=""/>
          </v:shape>
          <o:OLEObject Type="Embed" ProgID="Equation.DSMT4" ShapeID="_x0000_i1052" DrawAspect="Content" ObjectID="_1702413797" r:id="rId62"/>
        </w:object>
      </w:r>
    </w:p>
    <w:p w14:paraId="6744EE3B" w14:textId="50CCDBC8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="00EA5751" w:rsidRPr="0036439F">
        <w:rPr>
          <w:rFonts w:ascii="Times New Roman" w:eastAsia="Times New Roman" w:hAnsi="Times New Roman" w:cs="Times New Roman"/>
          <w:b/>
          <w:position w:val="-12"/>
          <w:sz w:val="26"/>
          <w:szCs w:val="26"/>
        </w:rPr>
        <w:object w:dxaOrig="1740" w:dyaOrig="360" w14:anchorId="6E04CA5A">
          <v:shape id="_x0000_i1053" type="#_x0000_t75" style="width:86.85pt;height:18.8pt" o:ole="">
            <v:imagedata r:id="rId63" o:title=""/>
          </v:shape>
          <o:OLEObject Type="Embed" ProgID="Equation.DSMT4" ShapeID="_x0000_i1053" DrawAspect="Content" ObjectID="_1702413798" r:id="rId64"/>
        </w:object>
      </w:r>
    </w:p>
    <w:p w14:paraId="5A742B18" w14:textId="43D2DED5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8D2686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7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rê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mả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ườ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uô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ABCD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dài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ạ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40m,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ô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hAnsi="Times New Roman" w:cs="Times New Roman"/>
          <w:color w:val="000000"/>
          <w:sz w:val="26"/>
          <w:szCs w:val="26"/>
        </w:rPr>
        <w:t>Nhâ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muố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rồ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ỏ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oà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bộ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phầ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màu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xa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à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hừa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một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khoả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rố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uô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ó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độ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dài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20 m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như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hình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ẽ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Hỏi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iền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mua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cỏ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bao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nhiêu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với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giá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hị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trường</w:t>
      </w:r>
      <w:proofErr w:type="spellEnd"/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 xml:space="preserve"> 35.000đ/ m</w:t>
      </w:r>
      <w:r w:rsidR="00F22977" w:rsidRPr="00C727C0">
        <w:rPr>
          <w:rFonts w:ascii="Times New Roman" w:hAnsi="Times New Roman" w:cs="Times New Roman"/>
          <w:color w:val="000000"/>
          <w:sz w:val="26"/>
          <w:szCs w:val="26"/>
          <w:vertAlign w:val="superscript"/>
        </w:rPr>
        <w:t>2</w:t>
      </w:r>
      <w:r w:rsidR="00F22977" w:rsidRPr="00C727C0">
        <w:rPr>
          <w:rFonts w:ascii="Times New Roman" w:hAnsi="Times New Roman" w:cs="Times New Roman"/>
          <w:color w:val="000000"/>
          <w:sz w:val="26"/>
          <w:szCs w:val="26"/>
        </w:rPr>
        <w:t>?</w:t>
      </w:r>
    </w:p>
    <w:p w14:paraId="67A83D91" w14:textId="6FCA5190" w:rsidR="00F22977" w:rsidRPr="00C727C0" w:rsidRDefault="00F22977" w:rsidP="00A54967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center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727C0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3FA7EF88" wp14:editId="2365A35E">
            <wp:extent cx="1475117" cy="1513819"/>
            <wp:effectExtent l="0" t="0" r="0" b="0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251" cy="1540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61382" w14:textId="3F1D07FA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6A391E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56.000.000 </w:t>
      </w:r>
      <w:proofErr w:type="spellStart"/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>đồng</w:t>
      </w:r>
      <w:proofErr w:type="spellEnd"/>
    </w:p>
    <w:p w14:paraId="3F472942" w14:textId="262677E4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6A391E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14.000.000 </w:t>
      </w:r>
      <w:proofErr w:type="spellStart"/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>đồng</w:t>
      </w:r>
      <w:proofErr w:type="spellEnd"/>
    </w:p>
    <w:p w14:paraId="2806AA4F" w14:textId="44DF1A0A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6A391E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42.000.000 </w:t>
      </w:r>
      <w:proofErr w:type="spellStart"/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>đồng</w:t>
      </w:r>
      <w:proofErr w:type="spellEnd"/>
    </w:p>
    <w:p w14:paraId="22C070AB" w14:textId="45EA0761" w:rsidR="00385EC8" w:rsidRPr="00C727C0" w:rsidRDefault="00385EC8" w:rsidP="00C727C0">
      <w:pPr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6A391E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28.000.000 </w:t>
      </w:r>
      <w:proofErr w:type="spellStart"/>
      <w:r w:rsidR="00F22977" w:rsidRPr="00C727C0">
        <w:rPr>
          <w:rFonts w:ascii="Times New Roman" w:eastAsia="Times New Roman" w:hAnsi="Times New Roman" w:cs="Times New Roman"/>
          <w:bCs/>
          <w:sz w:val="26"/>
          <w:szCs w:val="26"/>
        </w:rPr>
        <w:t>đồng</w:t>
      </w:r>
      <w:proofErr w:type="spellEnd"/>
    </w:p>
    <w:p w14:paraId="6D9C2C29" w14:textId="646794AC" w:rsidR="00486A5D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B4EF8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8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hú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ăm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quyết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sửa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lại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phầ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ề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hà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phòng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khác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hữ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hật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rộng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C727C0" w:rsidRPr="00C727C0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600" w:dyaOrig="320" w14:anchorId="63E84A6D">
          <v:shape id="_x0000_i1054" type="#_x0000_t75" style="width:29.75pt;height:15.65pt" o:ole="">
            <v:imagedata r:id="rId66" o:title=""/>
          </v:shape>
          <o:OLEObject Type="Embed" ProgID="Equation.DSMT4" ShapeID="_x0000_i1054" DrawAspect="Content" ObjectID="_1702413799" r:id="rId67"/>
        </w:object>
      </w:r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hiều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End"/>
      <w:r w:rsidR="00C727C0" w:rsidRPr="00C727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380" w:dyaOrig="279" w14:anchorId="15AB8E53">
          <v:shape id="_x0000_i1055" type="#_x0000_t75" style="width:18.8pt;height:14.1pt" o:ole="">
            <v:imagedata r:id="rId68" o:title=""/>
          </v:shape>
          <o:OLEObject Type="Embed" ProgID="Equation.DSMT4" ShapeID="_x0000_i1055" DrawAspect="Content" ObjectID="_1702413800" r:id="rId69"/>
        </w:object>
      </w:r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Hỏi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hú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ầ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mua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bao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hiêu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gạc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lót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hết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ề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nhà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phòng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khác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biết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gạc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dộ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dài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End"/>
      <w:r w:rsidR="00C727C0" w:rsidRPr="00C727C0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639" w:dyaOrig="279" w14:anchorId="5BF29086">
          <v:shape id="_x0000_i1056" type="#_x0000_t75" style="width:32.85pt;height:14.1pt" o:ole="">
            <v:imagedata r:id="rId70" o:title=""/>
          </v:shape>
          <o:OLEObject Type="Embed" ProgID="Equation.DSMT4" ShapeID="_x0000_i1056" DrawAspect="Content" ObjectID="_1702413801" r:id="rId71"/>
        </w:object>
      </w:r>
      <w:r w:rsidR="00486A5D" w:rsidRPr="00C727C0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CD998C2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59405F6" w14:textId="2796A2D0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A.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38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viên</w:t>
      </w:r>
      <w:proofErr w:type="spellEnd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gạch</w:t>
      </w:r>
      <w:proofErr w:type="spellEnd"/>
    </w:p>
    <w:p w14:paraId="6AB57339" w14:textId="6470DF44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39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viên</w:t>
      </w:r>
      <w:proofErr w:type="spellEnd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gạch</w:t>
      </w:r>
      <w:proofErr w:type="spellEnd"/>
    </w:p>
    <w:p w14:paraId="4E124F23" w14:textId="220C0F28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.</w:t>
      </w:r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40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viên</w:t>
      </w:r>
      <w:proofErr w:type="spellEnd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gạch</w:t>
      </w:r>
      <w:proofErr w:type="spellEnd"/>
    </w:p>
    <w:p w14:paraId="2F72CE1A" w14:textId="6B1EE391" w:rsidR="00385EC8" w:rsidRPr="00C727C0" w:rsidRDefault="00385EC8" w:rsidP="00C727C0">
      <w:pPr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37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viên</w:t>
      </w:r>
      <w:proofErr w:type="spellEnd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C727C0" w:rsidRPr="00C727C0">
        <w:rPr>
          <w:rFonts w:ascii="Times New Roman" w:eastAsia="Times New Roman" w:hAnsi="Times New Roman" w:cs="Times New Roman"/>
          <w:bCs/>
          <w:sz w:val="26"/>
          <w:szCs w:val="26"/>
        </w:rPr>
        <w:t>gạch</w:t>
      </w:r>
      <w:proofErr w:type="spellEnd"/>
    </w:p>
    <w:p w14:paraId="52C63181" w14:textId="77777777" w:rsidR="0036439F" w:rsidRDefault="0036439F" w:rsidP="00C727C0">
      <w:pPr>
        <w:pStyle w:val="NormalWeb"/>
        <w:spacing w:before="0" w:beforeAutospacing="0" w:after="0" w:afterAutospacing="0" w:line="276" w:lineRule="auto"/>
        <w:jc w:val="both"/>
        <w:rPr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625993DC" w14:textId="193A4878" w:rsidR="00385EC8" w:rsidRDefault="00385EC8" w:rsidP="00C727C0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proofErr w:type="spellStart"/>
      <w:r w:rsidRPr="00C727C0">
        <w:rPr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b/>
          <w:bCs/>
          <w:sz w:val="26"/>
          <w:szCs w:val="26"/>
        </w:rPr>
        <w:t xml:space="preserve"> </w:t>
      </w:r>
      <w:r w:rsidR="007B4EF8" w:rsidRPr="00C727C0">
        <w:rPr>
          <w:b/>
          <w:bCs/>
          <w:sz w:val="26"/>
          <w:szCs w:val="26"/>
        </w:rPr>
        <w:t>9</w:t>
      </w:r>
      <w:r w:rsidRPr="00C727C0">
        <w:rPr>
          <w:b/>
          <w:bCs/>
          <w:sz w:val="26"/>
          <w:szCs w:val="26"/>
        </w:rPr>
        <w:t xml:space="preserve">: </w:t>
      </w:r>
      <w:r w:rsidR="00C727C0" w:rsidRPr="00C727C0">
        <w:rPr>
          <w:color w:val="000000"/>
          <w:sz w:val="26"/>
          <w:szCs w:val="26"/>
        </w:rPr>
        <w:t xml:space="preserve">Do </w:t>
      </w:r>
      <w:proofErr w:type="spellStart"/>
      <w:r w:rsidR="00C727C0" w:rsidRPr="00C727C0">
        <w:rPr>
          <w:color w:val="000000"/>
          <w:sz w:val="26"/>
          <w:szCs w:val="26"/>
        </w:rPr>
        <w:t>khô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thể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o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trực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tiếp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bề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rộ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của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một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hòn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ảo</w:t>
      </w:r>
      <w:proofErr w:type="spellEnd"/>
      <w:r w:rsidR="00C727C0" w:rsidRPr="00C727C0">
        <w:rPr>
          <w:color w:val="000000"/>
          <w:sz w:val="26"/>
          <w:szCs w:val="26"/>
        </w:rPr>
        <w:t xml:space="preserve">, </w:t>
      </w:r>
      <w:proofErr w:type="spellStart"/>
      <w:r w:rsidR="00C727C0" w:rsidRPr="00C727C0">
        <w:rPr>
          <w:color w:val="000000"/>
          <w:sz w:val="26"/>
          <w:szCs w:val="26"/>
        </w:rPr>
        <w:t>nguời</w:t>
      </w:r>
      <w:proofErr w:type="spellEnd"/>
      <w:r w:rsidR="00C727C0" w:rsidRPr="00C727C0">
        <w:rPr>
          <w:color w:val="000000"/>
          <w:sz w:val="26"/>
          <w:szCs w:val="26"/>
        </w:rPr>
        <w:t xml:space="preserve"> ta </w:t>
      </w:r>
      <w:proofErr w:type="spellStart"/>
      <w:r w:rsidR="00C727C0" w:rsidRPr="00C727C0">
        <w:rPr>
          <w:color w:val="000000"/>
          <w:sz w:val="26"/>
          <w:szCs w:val="26"/>
        </w:rPr>
        <w:t>xây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dự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mô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hình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như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hình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vẽ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bên</w:t>
      </w:r>
      <w:proofErr w:type="spellEnd"/>
      <w:r w:rsidR="00C727C0" w:rsidRPr="00C727C0">
        <w:rPr>
          <w:color w:val="000000"/>
          <w:sz w:val="26"/>
          <w:szCs w:val="26"/>
        </w:rPr>
        <w:t xml:space="preserve">. </w:t>
      </w:r>
      <w:proofErr w:type="spellStart"/>
      <w:r w:rsidR="00C727C0" w:rsidRPr="00C727C0">
        <w:rPr>
          <w:color w:val="000000"/>
          <w:sz w:val="26"/>
          <w:szCs w:val="26"/>
        </w:rPr>
        <w:t>Biết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="00C727C0" w:rsidRPr="00C727C0">
        <w:rPr>
          <w:color w:val="000000"/>
          <w:sz w:val="26"/>
          <w:szCs w:val="26"/>
        </w:rPr>
        <w:t>rằ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gramEnd"/>
      <w:r w:rsidR="000843FE" w:rsidRPr="000843FE">
        <w:rPr>
          <w:color w:val="000000"/>
          <w:position w:val="-4"/>
          <w:sz w:val="26"/>
          <w:szCs w:val="26"/>
        </w:rPr>
        <w:object w:dxaOrig="260" w:dyaOrig="260" w14:anchorId="48962FA2">
          <v:shape id="_x0000_i1057" type="#_x0000_t75" style="width:12.5pt;height:12.5pt" o:ole="">
            <v:imagedata r:id="rId72" o:title=""/>
          </v:shape>
          <o:OLEObject Type="Embed" ProgID="Equation.DSMT4" ShapeID="_x0000_i1057" DrawAspect="Content" ObjectID="_1702413802" r:id="rId73"/>
        </w:object>
      </w:r>
      <w:r w:rsidR="00C727C0" w:rsidRPr="00C727C0">
        <w:rPr>
          <w:color w:val="000000"/>
          <w:sz w:val="26"/>
          <w:szCs w:val="26"/>
        </w:rPr>
        <w:t xml:space="preserve">, </w:t>
      </w:r>
      <w:r w:rsidR="000843FE" w:rsidRPr="000843FE">
        <w:rPr>
          <w:color w:val="000000"/>
          <w:position w:val="-4"/>
          <w:sz w:val="26"/>
          <w:szCs w:val="26"/>
        </w:rPr>
        <w:object w:dxaOrig="260" w:dyaOrig="260" w14:anchorId="2D2E9EC2">
          <v:shape id="_x0000_i1058" type="#_x0000_t75" style="width:12.5pt;height:12.5pt" o:ole="">
            <v:imagedata r:id="rId74" o:title=""/>
          </v:shape>
          <o:OLEObject Type="Embed" ProgID="Equation.DSMT4" ShapeID="_x0000_i1058" DrawAspect="Content" ObjectID="_1702413803" r:id="rId75"/>
        </w:object>
      </w:r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lần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lượt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là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tru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iểm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của</w:t>
      </w:r>
      <w:proofErr w:type="spellEnd"/>
      <w:r w:rsidR="000843FE">
        <w:rPr>
          <w:color w:val="000000"/>
          <w:sz w:val="26"/>
          <w:szCs w:val="26"/>
        </w:rPr>
        <w:t xml:space="preserve"> </w:t>
      </w:r>
      <w:r w:rsidR="000843FE" w:rsidRPr="000843FE">
        <w:rPr>
          <w:color w:val="000000"/>
          <w:position w:val="-4"/>
          <w:sz w:val="26"/>
          <w:szCs w:val="26"/>
        </w:rPr>
        <w:object w:dxaOrig="420" w:dyaOrig="260" w14:anchorId="02DE3322">
          <v:shape id="_x0000_i1059" type="#_x0000_t75" style="width:21.15pt;height:12.5pt" o:ole="">
            <v:imagedata r:id="rId76" o:title=""/>
          </v:shape>
          <o:OLEObject Type="Embed" ProgID="Equation.DSMT4" ShapeID="_x0000_i1059" DrawAspect="Content" ObjectID="_1702413804" r:id="rId77"/>
        </w:object>
      </w:r>
      <w:r w:rsidR="00C727C0" w:rsidRPr="00C727C0">
        <w:rPr>
          <w:color w:val="000000"/>
          <w:sz w:val="26"/>
          <w:szCs w:val="26"/>
        </w:rPr>
        <w:t>,</w:t>
      </w:r>
      <w:r w:rsidR="000843FE">
        <w:rPr>
          <w:color w:val="000000"/>
          <w:sz w:val="26"/>
          <w:szCs w:val="26"/>
        </w:rPr>
        <w:t xml:space="preserve"> </w:t>
      </w:r>
      <w:r w:rsidR="000843FE" w:rsidRPr="000843FE">
        <w:rPr>
          <w:color w:val="000000"/>
          <w:position w:val="-6"/>
          <w:sz w:val="26"/>
          <w:szCs w:val="26"/>
        </w:rPr>
        <w:object w:dxaOrig="440" w:dyaOrig="279" w14:anchorId="45534B7D">
          <v:shape id="_x0000_i1060" type="#_x0000_t75" style="width:21.9pt;height:14.1pt" o:ole="">
            <v:imagedata r:id="rId78" o:title=""/>
          </v:shape>
          <o:OLEObject Type="Embed" ProgID="Equation.DSMT4" ShapeID="_x0000_i1060" DrawAspect="Content" ObjectID="_1702413805" r:id="rId79"/>
        </w:object>
      </w:r>
      <w:r w:rsidR="00C727C0" w:rsidRPr="00C727C0">
        <w:rPr>
          <w:color w:val="000000"/>
          <w:sz w:val="26"/>
          <w:szCs w:val="26"/>
        </w:rPr>
        <w:t>,</w:t>
      </w:r>
      <w:r w:rsidR="00655642">
        <w:rPr>
          <w:color w:val="000000"/>
          <w:sz w:val="26"/>
          <w:szCs w:val="26"/>
        </w:rPr>
        <w:t xml:space="preserve"> </w:t>
      </w:r>
      <w:r w:rsidR="000843FE" w:rsidRPr="000843FE">
        <w:rPr>
          <w:color w:val="000000"/>
          <w:position w:val="-6"/>
          <w:sz w:val="26"/>
          <w:szCs w:val="26"/>
        </w:rPr>
        <w:object w:dxaOrig="1240" w:dyaOrig="279" w14:anchorId="29B59674">
          <v:shape id="_x0000_i1061" type="#_x0000_t75" style="width:62.6pt;height:14.1pt" o:ole="">
            <v:imagedata r:id="rId80" o:title=""/>
          </v:shape>
          <o:OLEObject Type="Embed" ProgID="Equation.DSMT4" ShapeID="_x0000_i1061" DrawAspect="Content" ObjectID="_1702413806" r:id="rId81"/>
        </w:object>
      </w:r>
      <w:r w:rsidR="00C727C0" w:rsidRPr="00C727C0">
        <w:rPr>
          <w:color w:val="000000"/>
          <w:sz w:val="26"/>
          <w:szCs w:val="26"/>
        </w:rPr>
        <w:t xml:space="preserve">.  </w:t>
      </w:r>
      <w:proofErr w:type="spellStart"/>
      <w:r w:rsidR="00C727C0" w:rsidRPr="00C727C0">
        <w:rPr>
          <w:color w:val="000000"/>
          <w:sz w:val="26"/>
          <w:szCs w:val="26"/>
        </w:rPr>
        <w:t>Người</w:t>
      </w:r>
      <w:proofErr w:type="spellEnd"/>
      <w:r w:rsidR="00C727C0" w:rsidRPr="00C727C0">
        <w:rPr>
          <w:color w:val="000000"/>
          <w:sz w:val="26"/>
          <w:szCs w:val="26"/>
        </w:rPr>
        <w:t xml:space="preserve"> ta </w:t>
      </w:r>
      <w:proofErr w:type="spellStart"/>
      <w:r w:rsidR="00C727C0" w:rsidRPr="00C727C0">
        <w:rPr>
          <w:color w:val="000000"/>
          <w:sz w:val="26"/>
          <w:szCs w:val="26"/>
        </w:rPr>
        <w:t>tính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ược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khoảng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cách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từ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r w:rsidR="000843FE" w:rsidRPr="000843FE">
        <w:rPr>
          <w:color w:val="000000"/>
          <w:position w:val="-4"/>
          <w:sz w:val="26"/>
          <w:szCs w:val="26"/>
        </w:rPr>
        <w:object w:dxaOrig="240" w:dyaOrig="260" w14:anchorId="08B231A9">
          <v:shape id="_x0000_i1062" type="#_x0000_t75" style="width:11.75pt;height:12.5pt" o:ole="">
            <v:imagedata r:id="rId82" o:title=""/>
          </v:shape>
          <o:OLEObject Type="Embed" ProgID="Equation.DSMT4" ShapeID="_x0000_i1062" DrawAspect="Content" ObjectID="_1702413807" r:id="rId83"/>
        </w:object>
      </w:r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ến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r w:rsidR="000843FE" w:rsidRPr="000843FE">
        <w:rPr>
          <w:color w:val="000000"/>
          <w:position w:val="-6"/>
          <w:sz w:val="26"/>
          <w:szCs w:val="26"/>
        </w:rPr>
        <w:object w:dxaOrig="260" w:dyaOrig="279" w14:anchorId="4DAD3D72">
          <v:shape id="_x0000_i1063" type="#_x0000_t75" style="width:12.5pt;height:14.1pt" o:ole="">
            <v:imagedata r:id="rId84" o:title=""/>
          </v:shape>
          <o:OLEObject Type="Embed" ProgID="Equation.DSMT4" ShapeID="_x0000_i1063" DrawAspect="Content" ObjectID="_1702413808" r:id="rId85"/>
        </w:object>
      </w:r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của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hòn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đảo</w:t>
      </w:r>
      <w:proofErr w:type="spellEnd"/>
      <w:r w:rsidR="00C727C0" w:rsidRPr="00C727C0">
        <w:rPr>
          <w:color w:val="000000"/>
          <w:sz w:val="26"/>
          <w:szCs w:val="26"/>
        </w:rPr>
        <w:t xml:space="preserve"> </w:t>
      </w:r>
      <w:proofErr w:type="spellStart"/>
      <w:r w:rsidR="00C727C0" w:rsidRPr="00C727C0">
        <w:rPr>
          <w:color w:val="000000"/>
          <w:sz w:val="26"/>
          <w:szCs w:val="26"/>
        </w:rPr>
        <w:t>là</w:t>
      </w:r>
      <w:proofErr w:type="spellEnd"/>
      <w:r w:rsidR="00C727C0" w:rsidRPr="00C727C0">
        <w:rPr>
          <w:color w:val="000000"/>
          <w:sz w:val="26"/>
          <w:szCs w:val="26"/>
        </w:rPr>
        <w:t>: </w:t>
      </w:r>
    </w:p>
    <w:p w14:paraId="2A717B55" w14:textId="64FF6DF0" w:rsidR="00910CE2" w:rsidRPr="00C727C0" w:rsidRDefault="000843FE" w:rsidP="000843FE">
      <w:pPr>
        <w:pStyle w:val="NormalWeb"/>
        <w:spacing w:before="0" w:beforeAutospacing="0" w:after="0" w:afterAutospacing="0" w:line="276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0D3A262E" wp14:editId="31EC9B07">
            <wp:extent cx="3081433" cy="206271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446" cy="207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164094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18A45A7" w14:textId="0895CA34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A</w:t>
      </w:r>
      <w:r w:rsidR="006A391E" w:rsidRPr="0036439F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0843FE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0843FE" w:rsidRPr="0036439F">
        <w:rPr>
          <w:rFonts w:ascii="Times New Roman" w:eastAsia="Times New Roman" w:hAnsi="Times New Roman" w:cs="Times New Roman"/>
          <w:bCs/>
          <w:sz w:val="26"/>
          <w:szCs w:val="26"/>
        </w:rPr>
        <w:t>272m</w:t>
      </w:r>
    </w:p>
    <w:p w14:paraId="509ECC44" w14:textId="42C2EC8C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 xml:space="preserve">B. </w:t>
      </w:r>
      <w:r w:rsidR="000843FE" w:rsidRPr="0036439F">
        <w:rPr>
          <w:rFonts w:ascii="Times New Roman" w:eastAsia="Times New Roman" w:hAnsi="Times New Roman" w:cs="Times New Roman"/>
          <w:bCs/>
          <w:sz w:val="26"/>
          <w:szCs w:val="26"/>
        </w:rPr>
        <w:t>68m</w:t>
      </w:r>
    </w:p>
    <w:p w14:paraId="770F3A2C" w14:textId="3AC641BB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.</w:t>
      </w:r>
      <w:r w:rsidR="000843FE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0843FE" w:rsidRPr="0036439F">
        <w:rPr>
          <w:rFonts w:ascii="Times New Roman" w:eastAsia="Times New Roman" w:hAnsi="Times New Roman" w:cs="Times New Roman"/>
          <w:bCs/>
          <w:sz w:val="26"/>
          <w:szCs w:val="26"/>
        </w:rPr>
        <w:t>544m</w:t>
      </w:r>
    </w:p>
    <w:p w14:paraId="1E379249" w14:textId="7BD492F0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D.</w:t>
      </w:r>
      <w:r w:rsidR="000843FE" w:rsidRPr="0036439F">
        <w:rPr>
          <w:rFonts w:ascii="Times New Roman" w:eastAsia="Times New Roman" w:hAnsi="Times New Roman" w:cs="Times New Roman"/>
          <w:bCs/>
          <w:sz w:val="26"/>
          <w:szCs w:val="26"/>
        </w:rPr>
        <w:t>34m</w:t>
      </w:r>
    </w:p>
    <w:p w14:paraId="79B8237C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54F3CE5D" w14:textId="778C5E7F" w:rsidR="00385EC8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B4EF8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10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khẳng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định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đúng</w:t>
      </w:r>
      <w:proofErr w:type="spellEnd"/>
      <w:r w:rsidR="003A333A" w:rsidRPr="003A333A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5F1221D3" w14:textId="276D4026" w:rsidR="003A333A" w:rsidRPr="00C727C0" w:rsidRDefault="00A26DE4" w:rsidP="00A26DE4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center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noProof/>
          <w:sz w:val="26"/>
          <w:szCs w:val="26"/>
        </w:rPr>
        <w:drawing>
          <wp:inline distT="0" distB="0" distL="0" distR="0" wp14:anchorId="15DB5731" wp14:editId="34A501B7">
            <wp:extent cx="3391786" cy="179460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164" cy="1802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65551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840A971" w14:textId="2A8FD530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A.</w:t>
      </w:r>
      <w:r w:rsidR="0077461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74619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320" w:dyaOrig="279" w14:anchorId="6BE9D50D">
          <v:shape id="_x0000_i1064" type="#_x0000_t75" style="width:65.75pt;height:14.1pt" o:ole="">
            <v:imagedata r:id="rId88" o:title=""/>
          </v:shape>
          <o:OLEObject Type="Embed" ProgID="Equation.DSMT4" ShapeID="_x0000_i1064" DrawAspect="Content" ObjectID="_1702413809" r:id="rId89"/>
        </w:object>
      </w:r>
    </w:p>
    <w:p w14:paraId="53B11DDB" w14:textId="5A41B087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77461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74619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320" w:dyaOrig="279" w14:anchorId="7DD079B8">
          <v:shape id="_x0000_i1065" type="#_x0000_t75" style="width:65.75pt;height:14.1pt" o:ole="">
            <v:imagedata r:id="rId90" o:title=""/>
          </v:shape>
          <o:OLEObject Type="Embed" ProgID="Equation.DSMT4" ShapeID="_x0000_i1065" DrawAspect="Content" ObjectID="_1702413810" r:id="rId91"/>
        </w:object>
      </w:r>
    </w:p>
    <w:p w14:paraId="4CD3312D" w14:textId="0CF156D8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.</w:t>
      </w:r>
      <w:r w:rsidR="0077461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74619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219" w:dyaOrig="279" w14:anchorId="27D002EA">
          <v:shape id="_x0000_i1066" type="#_x0000_t75" style="width:61.05pt;height:14.1pt" o:ole="">
            <v:imagedata r:id="rId92" o:title=""/>
          </v:shape>
          <o:OLEObject Type="Embed" ProgID="Equation.DSMT4" ShapeID="_x0000_i1066" DrawAspect="Content" ObjectID="_1702413811" r:id="rId93"/>
        </w:object>
      </w:r>
    </w:p>
    <w:p w14:paraId="5D126449" w14:textId="373DF4CD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="00774619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74619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1219" w:dyaOrig="279" w14:anchorId="17F57AE7">
          <v:shape id="_x0000_i1067" type="#_x0000_t75" style="width:61.05pt;height:14.1pt" o:ole="">
            <v:imagedata r:id="rId94" o:title=""/>
          </v:shape>
          <o:OLEObject Type="Embed" ProgID="Equation.DSMT4" ShapeID="_x0000_i1067" DrawAspect="Content" ObjectID="_1702413812" r:id="rId95"/>
        </w:object>
      </w:r>
    </w:p>
    <w:p w14:paraId="4773D546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7077F57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14:paraId="259E35AA" w14:textId="07D30F88" w:rsidR="00385EC8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B4EF8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11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Cho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tứ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ABCD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vẽ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đo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 xml:space="preserve"> D </w:t>
      </w:r>
      <w:proofErr w:type="spellStart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A37A71" w:rsidRPr="00A37A71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1A8C8ACC" w14:textId="33439D65" w:rsidR="00774619" w:rsidRPr="00C727C0" w:rsidRDefault="00774619" w:rsidP="00774619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center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03CFE8D1" wp14:editId="07DE6674">
            <wp:extent cx="2786332" cy="17390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839" cy="1746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041B4E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17D78E0" w14:textId="70288131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A.</w:t>
      </w:r>
      <w:r w:rsidR="00673824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73824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400" w:dyaOrig="340" w14:anchorId="2EADB2CE">
          <v:shape id="_x0000_i1068" type="#_x0000_t75" style="width:19.55pt;height:17.2pt" o:ole="">
            <v:imagedata r:id="rId97" o:title=""/>
          </v:shape>
          <o:OLEObject Type="Embed" ProgID="Equation.DSMT4" ShapeID="_x0000_i1068" DrawAspect="Content" ObjectID="_1702413813" r:id="rId98"/>
        </w:object>
      </w:r>
    </w:p>
    <w:p w14:paraId="0592F31C" w14:textId="6049C8CD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B.</w:t>
      </w:r>
      <w:r w:rsidR="00673824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73824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420" w:dyaOrig="340" w14:anchorId="2830B48C">
          <v:shape id="_x0000_i1069" type="#_x0000_t75" style="width:21.15pt;height:17.2pt" o:ole="">
            <v:imagedata r:id="rId99" o:title=""/>
          </v:shape>
          <o:OLEObject Type="Embed" ProgID="Equation.DSMT4" ShapeID="_x0000_i1069" DrawAspect="Content" ObjectID="_1702413814" r:id="rId100"/>
        </w:object>
      </w:r>
    </w:p>
    <w:p w14:paraId="71852274" w14:textId="378B57D2" w:rsidR="00385EC8" w:rsidRPr="0036439F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C</w:t>
      </w:r>
      <w:r w:rsidR="00A37A71" w:rsidRPr="0036439F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="00673824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73824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400" w:dyaOrig="340" w14:anchorId="002D3B8B">
          <v:shape id="_x0000_i1070" type="#_x0000_t75" style="width:19.55pt;height:17.2pt" o:ole="">
            <v:imagedata r:id="rId101" o:title=""/>
          </v:shape>
          <o:OLEObject Type="Embed" ProgID="Equation.DSMT4" ShapeID="_x0000_i1070" DrawAspect="Content" ObjectID="_1702413815" r:id="rId102"/>
        </w:object>
      </w:r>
      <w:r w:rsidR="00673824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</w:p>
    <w:p w14:paraId="1B87BF91" w14:textId="1ADA19BA" w:rsidR="00385EC8" w:rsidRPr="0036439F" w:rsidRDefault="00385EC8" w:rsidP="00C727C0">
      <w:pPr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lastRenderedPageBreak/>
        <w:t>D.</w:t>
      </w:r>
      <w:r w:rsidR="00673824" w:rsidRPr="0036439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73824" w:rsidRPr="0036439F">
        <w:rPr>
          <w:rFonts w:ascii="Times New Roman" w:eastAsia="Times New Roman" w:hAnsi="Times New Roman" w:cs="Times New Roman"/>
          <w:b/>
          <w:position w:val="-6"/>
          <w:sz w:val="26"/>
          <w:szCs w:val="26"/>
        </w:rPr>
        <w:object w:dxaOrig="520" w:dyaOrig="340" w14:anchorId="388F7DE5">
          <v:shape id="_x0000_i1071" type="#_x0000_t75" style="width:25.05pt;height:17.2pt" o:ole="">
            <v:imagedata r:id="rId103" o:title=""/>
          </v:shape>
          <o:OLEObject Type="Embed" ProgID="Equation.DSMT4" ShapeID="_x0000_i1071" DrawAspect="Content" ObjectID="_1702413816" r:id="rId104"/>
        </w:object>
      </w:r>
    </w:p>
    <w:p w14:paraId="01986F48" w14:textId="77777777" w:rsidR="0036439F" w:rsidRDefault="0036439F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  <w:sectPr w:rsidR="0036439F" w:rsidSect="0036439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14:paraId="41CCE83B" w14:textId="4199AEA7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  <w:r w:rsidR="007B4EF8"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>12</w:t>
      </w:r>
      <w:r w:rsidRPr="00C727C0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>Hãy</w:t>
      </w:r>
      <w:proofErr w:type="spellEnd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>chọn</w:t>
      </w:r>
      <w:proofErr w:type="spellEnd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>câu</w:t>
      </w:r>
      <w:proofErr w:type="spellEnd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>sai</w:t>
      </w:r>
      <w:proofErr w:type="spellEnd"/>
      <w:r w:rsidR="00673824" w:rsidRPr="00673824">
        <w:rPr>
          <w:rFonts w:ascii="Times New Roman" w:eastAsia="Times New Roman" w:hAnsi="Times New Roman" w:cs="Times New Roman"/>
          <w:sz w:val="26"/>
          <w:szCs w:val="26"/>
        </w:rPr>
        <w:t>:</w:t>
      </w:r>
    </w:p>
    <w:p w14:paraId="6CF5EF01" w14:textId="0D74CA08" w:rsidR="00385EC8" w:rsidRPr="0055081D" w:rsidRDefault="00385EC8" w:rsidP="0055081D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bì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à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ai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đườn</w:t>
      </w:r>
      <w:r w:rsidR="002F3544">
        <w:rPr>
          <w:rFonts w:ascii="Times New Roman" w:eastAsia="Times New Roman" w:hAnsi="Times New Roman" w:cs="Times New Roman"/>
          <w:bCs/>
          <w:sz w:val="26"/>
          <w:szCs w:val="26"/>
        </w:rPr>
        <w:t>g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chéo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nhau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chữ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nhật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31DEF5D2" w14:textId="091831E9" w:rsidR="00385EC8" w:rsidRPr="00C727C0" w:rsidRDefault="00385EC8" w:rsidP="00C727C0">
      <w:pPr>
        <w:tabs>
          <w:tab w:val="left" w:pos="284"/>
          <w:tab w:val="left" w:pos="2835"/>
          <w:tab w:val="left" w:pos="5245"/>
          <w:tab w:val="left" w:pos="7797"/>
        </w:tabs>
        <w:ind w:right="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thoi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ai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đường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chéo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nhau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3C28D2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518947E3" w14:textId="0CFFCFF5" w:rsidR="00385EC8" w:rsidRPr="0055081D" w:rsidRDefault="00385EC8" w:rsidP="0055081D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36439F">
        <w:rPr>
          <w:rFonts w:eastAsiaTheme="minorEastAsia"/>
          <w:color w:val="000099"/>
          <w:kern w:val="24"/>
          <w:sz w:val="48"/>
          <w:szCs w:val="48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bình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hành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một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góc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vuông</w:t>
      </w:r>
      <w:proofErr w:type="spellEnd"/>
      <w:r w:rsidR="0055081D" w:rsidRPr="0055081D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1A97BE10" w14:textId="70A93D42" w:rsidR="00385EC8" w:rsidRPr="00C727C0" w:rsidRDefault="00385EC8" w:rsidP="00C727C0">
      <w:pPr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6439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C727C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Tứ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giác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có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hai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đường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chéo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bằng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nhau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và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cắt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nhau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tại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trung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điểm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mỗi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đường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là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hình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chữ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nhật</w:t>
      </w:r>
      <w:proofErr w:type="spellEnd"/>
      <w:r w:rsidR="003C28D2" w:rsidRPr="0055081D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272ADB9C" w14:textId="6805E6BA" w:rsidR="00321248" w:rsidRPr="00C727C0" w:rsidRDefault="00385EC8" w:rsidP="00C727C0">
      <w:pPr>
        <w:jc w:val="both"/>
        <w:rPr>
          <w:rFonts w:ascii="Times New Roman" w:hAnsi="Times New Roman" w:cs="Times New Roman"/>
          <w:b/>
          <w:i/>
          <w:iCs/>
          <w:sz w:val="26"/>
          <w:szCs w:val="26"/>
        </w:rPr>
      </w:pP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Phần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2: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Tự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luận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 (4 </w:t>
      </w:r>
      <w:proofErr w:type="spellStart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điểm</w:t>
      </w:r>
      <w:proofErr w:type="spellEnd"/>
      <w:r w:rsidRPr="00C727C0">
        <w:rPr>
          <w:rFonts w:ascii="Times New Roman" w:hAnsi="Times New Roman" w:cs="Times New Roman"/>
          <w:b/>
          <w:i/>
          <w:iCs/>
          <w:sz w:val="26"/>
          <w:szCs w:val="26"/>
        </w:rPr>
        <w:t>)</w:t>
      </w:r>
    </w:p>
    <w:p w14:paraId="45715CB0" w14:textId="5518C6E3" w:rsidR="00385EC8" w:rsidRPr="00C727C0" w:rsidRDefault="00385EC8" w:rsidP="00C727C0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727C0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="007B4EF8" w:rsidRPr="00C727C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(1,5 </w:t>
      </w:r>
      <w:proofErr w:type="spellStart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)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Thực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hiện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phép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tính</w:t>
      </w:r>
      <w:proofErr w:type="spellEnd"/>
    </w:p>
    <w:p w14:paraId="53C8EE95" w14:textId="34E134F7" w:rsidR="007B4EF8" w:rsidRPr="00AC026E" w:rsidRDefault="006C5608" w:rsidP="00AC026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bCs/>
          <w:sz w:val="26"/>
          <w:szCs w:val="26"/>
        </w:rPr>
      </w:pPr>
      <w:r w:rsidRPr="00C86B43">
        <w:rPr>
          <w:position w:val="-18"/>
        </w:rPr>
        <w:object w:dxaOrig="1600" w:dyaOrig="480" w14:anchorId="5B36B7E5">
          <v:shape id="_x0000_i1072" type="#_x0000_t75" style="width:80.6pt;height:24.25pt" o:ole="">
            <v:imagedata r:id="rId105" o:title=""/>
          </v:shape>
          <o:OLEObject Type="Embed" ProgID="Equation.DSMT4" ShapeID="_x0000_i1072" DrawAspect="Content" ObjectID="_1702413817" r:id="rId106"/>
        </w:object>
      </w:r>
    </w:p>
    <w:p w14:paraId="4B1B4C23" w14:textId="15E2D7E2" w:rsidR="00C86B43" w:rsidRPr="00AC026E" w:rsidRDefault="00EF4ADF" w:rsidP="00AC026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bCs/>
          <w:sz w:val="26"/>
          <w:szCs w:val="26"/>
        </w:rPr>
      </w:pPr>
      <w:r w:rsidRPr="00C86B43">
        <w:rPr>
          <w:position w:val="-18"/>
        </w:rPr>
        <w:object w:dxaOrig="3440" w:dyaOrig="480" w14:anchorId="185968B7">
          <v:shape id="_x0000_i1073" type="#_x0000_t75" style="width:172.15pt;height:24.25pt" o:ole="">
            <v:imagedata r:id="rId107" o:title=""/>
          </v:shape>
          <o:OLEObject Type="Embed" ProgID="Equation.DSMT4" ShapeID="_x0000_i1073" DrawAspect="Content" ObjectID="_1702413818" r:id="rId108"/>
        </w:object>
      </w:r>
    </w:p>
    <w:p w14:paraId="66892D81" w14:textId="34EF9FE2" w:rsidR="00EF4ADF" w:rsidRPr="00AC026E" w:rsidRDefault="00AC026E" w:rsidP="00AC026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bCs/>
          <w:sz w:val="26"/>
          <w:szCs w:val="26"/>
        </w:rPr>
      </w:pPr>
      <w:r w:rsidRPr="00AC026E">
        <w:rPr>
          <w:position w:val="-34"/>
        </w:rPr>
        <w:object w:dxaOrig="2180" w:dyaOrig="760" w14:anchorId="632D7BC9">
          <v:shape id="_x0000_i1074" type="#_x0000_t75" style="width:108.8pt;height:38.35pt" o:ole="">
            <v:imagedata r:id="rId109" o:title=""/>
          </v:shape>
          <o:OLEObject Type="Embed" ProgID="Equation.DSMT4" ShapeID="_x0000_i1074" DrawAspect="Content" ObjectID="_1702413819" r:id="rId110"/>
        </w:object>
      </w:r>
    </w:p>
    <w:p w14:paraId="637AE8DA" w14:textId="29065344" w:rsidR="00C86B43" w:rsidRPr="00C727C0" w:rsidRDefault="00385EC8" w:rsidP="00C727C0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727C0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="007B4EF8" w:rsidRPr="00C727C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(0</w:t>
      </w:r>
      <w:proofErr w:type="gramStart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,5</w:t>
      </w:r>
      <w:proofErr w:type="gramEnd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)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Tìm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7B4EF8" w:rsidRPr="00C727C0">
        <w:rPr>
          <w:rFonts w:ascii="Times New Roman" w:hAnsi="Times New Roman" w:cs="Times New Roman"/>
          <w:bCs/>
          <w:position w:val="-6"/>
          <w:sz w:val="26"/>
          <w:szCs w:val="26"/>
        </w:rPr>
        <w:object w:dxaOrig="200" w:dyaOrig="220" w14:anchorId="6262A0D2">
          <v:shape id="_x0000_i1075" type="#_x0000_t75" style="width:9.4pt;height:10.95pt" o:ole="">
            <v:imagedata r:id="rId111" o:title=""/>
          </v:shape>
          <o:OLEObject Type="Embed" ProgID="Equation.DSMT4" ShapeID="_x0000_i1075" DrawAspect="Content" ObjectID="_1702413820" r:id="rId112"/>
        </w:object>
      </w:r>
      <w:r w:rsidR="00E211C4" w:rsidRPr="00C727C0"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="000C32E2" w:rsidRPr="000C32E2">
        <w:rPr>
          <w:rFonts w:ascii="Times New Roman" w:hAnsi="Times New Roman" w:cs="Times New Roman"/>
          <w:bCs/>
          <w:position w:val="-14"/>
          <w:sz w:val="26"/>
          <w:szCs w:val="26"/>
        </w:rPr>
        <w:object w:dxaOrig="2799" w:dyaOrig="460" w14:anchorId="229BD9C4">
          <v:shape id="_x0000_i1076" type="#_x0000_t75" style="width:139.3pt;height:23.5pt" o:ole="">
            <v:imagedata r:id="rId113" o:title=""/>
          </v:shape>
          <o:OLEObject Type="Embed" ProgID="Equation.DSMT4" ShapeID="_x0000_i1076" DrawAspect="Content" ObjectID="_1702413821" r:id="rId114"/>
        </w:object>
      </w:r>
    </w:p>
    <w:p w14:paraId="4F439259" w14:textId="3ECB5FF3" w:rsidR="00385EC8" w:rsidRPr="00774BA9" w:rsidRDefault="00385EC8" w:rsidP="00774BA9">
      <w:pPr>
        <w:pStyle w:val="NormalWeb"/>
        <w:spacing w:before="0" w:beforeAutospacing="0" w:after="0" w:afterAutospacing="0" w:line="276" w:lineRule="auto"/>
        <w:jc w:val="both"/>
      </w:pPr>
      <w:proofErr w:type="spellStart"/>
      <w:r w:rsidRPr="00C727C0">
        <w:rPr>
          <w:b/>
          <w:sz w:val="26"/>
          <w:szCs w:val="26"/>
        </w:rPr>
        <w:t>Câu</w:t>
      </w:r>
      <w:proofErr w:type="spellEnd"/>
      <w:r w:rsidRPr="00C727C0">
        <w:rPr>
          <w:b/>
          <w:sz w:val="26"/>
          <w:szCs w:val="26"/>
        </w:rPr>
        <w:t xml:space="preserve"> 3:</w:t>
      </w:r>
      <w:r w:rsidR="007B4EF8" w:rsidRPr="00C727C0">
        <w:rPr>
          <w:b/>
          <w:sz w:val="26"/>
          <w:szCs w:val="26"/>
        </w:rPr>
        <w:t xml:space="preserve"> </w:t>
      </w:r>
      <w:r w:rsidR="007B4EF8" w:rsidRPr="00C727C0">
        <w:rPr>
          <w:bCs/>
          <w:i/>
          <w:iCs/>
          <w:sz w:val="26"/>
          <w:szCs w:val="26"/>
        </w:rPr>
        <w:t xml:space="preserve">(1,0 </w:t>
      </w:r>
      <w:proofErr w:type="spellStart"/>
      <w:r w:rsidR="007B4EF8" w:rsidRPr="00C727C0">
        <w:rPr>
          <w:bCs/>
          <w:i/>
          <w:iCs/>
          <w:sz w:val="26"/>
          <w:szCs w:val="26"/>
        </w:rPr>
        <w:t>điểm</w:t>
      </w:r>
      <w:proofErr w:type="spellEnd"/>
      <w:r w:rsidR="007B4EF8" w:rsidRPr="00C727C0">
        <w:rPr>
          <w:bCs/>
          <w:i/>
          <w:iCs/>
          <w:sz w:val="26"/>
          <w:szCs w:val="26"/>
        </w:rPr>
        <w:t>)</w:t>
      </w:r>
      <w:r w:rsidR="00C86B43">
        <w:rPr>
          <w:bCs/>
          <w:i/>
          <w:iCs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Một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cửa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hàng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điện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máy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bán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r w:rsidR="00287C94">
        <w:rPr>
          <w:color w:val="000000"/>
          <w:sz w:val="26"/>
          <w:szCs w:val="26"/>
        </w:rPr>
        <w:t xml:space="preserve">Laptop </w:t>
      </w:r>
      <w:proofErr w:type="spellStart"/>
      <w:r w:rsidR="00774BA9" w:rsidRPr="00774BA9">
        <w:rPr>
          <w:color w:val="000000"/>
          <w:sz w:val="26"/>
          <w:szCs w:val="26"/>
        </w:rPr>
        <w:t>có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á</w:t>
      </w:r>
      <w:proofErr w:type="spellEnd"/>
      <w:r w:rsidR="00774BA9" w:rsidRPr="00774BA9">
        <w:rPr>
          <w:color w:val="000000"/>
          <w:sz w:val="26"/>
          <w:szCs w:val="26"/>
        </w:rPr>
        <w:t xml:space="preserve"> ban </w:t>
      </w:r>
      <w:proofErr w:type="spellStart"/>
      <w:r w:rsidR="00774BA9" w:rsidRPr="00774BA9">
        <w:rPr>
          <w:color w:val="000000"/>
          <w:sz w:val="26"/>
          <w:szCs w:val="26"/>
        </w:rPr>
        <w:t>đầu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là</w:t>
      </w:r>
      <w:proofErr w:type="spellEnd"/>
      <w:r w:rsidR="00774BA9" w:rsidRPr="00774BA9">
        <w:rPr>
          <w:color w:val="000000"/>
          <w:sz w:val="26"/>
          <w:szCs w:val="26"/>
        </w:rPr>
        <w:t xml:space="preserve"> 1</w:t>
      </w:r>
      <w:r w:rsidR="00287C94">
        <w:rPr>
          <w:color w:val="000000"/>
          <w:sz w:val="26"/>
          <w:szCs w:val="26"/>
        </w:rPr>
        <w:t>5</w:t>
      </w:r>
      <w:r w:rsidR="00774BA9" w:rsidRPr="00774BA9">
        <w:rPr>
          <w:color w:val="000000"/>
          <w:sz w:val="26"/>
          <w:szCs w:val="26"/>
        </w:rPr>
        <w:t xml:space="preserve">000000 </w:t>
      </w:r>
      <w:proofErr w:type="spellStart"/>
      <w:r w:rsidR="00774BA9" w:rsidRPr="00774BA9">
        <w:rPr>
          <w:color w:val="000000"/>
          <w:sz w:val="26"/>
          <w:szCs w:val="26"/>
        </w:rPr>
        <w:t>đồng</w:t>
      </w:r>
      <w:proofErr w:type="spellEnd"/>
      <w:r w:rsidR="00774BA9" w:rsidRPr="00774BA9">
        <w:rPr>
          <w:color w:val="000000"/>
          <w:sz w:val="26"/>
          <w:szCs w:val="26"/>
        </w:rPr>
        <w:t xml:space="preserve">. </w:t>
      </w:r>
      <w:proofErr w:type="spellStart"/>
      <w:r w:rsidR="00774BA9" w:rsidRPr="00774BA9">
        <w:rPr>
          <w:color w:val="000000"/>
          <w:sz w:val="26"/>
          <w:szCs w:val="26"/>
        </w:rPr>
        <w:t>Để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thu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hút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người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mua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cửa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hàng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ảm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á</w:t>
      </w:r>
      <w:proofErr w:type="spellEnd"/>
      <w:r w:rsidR="00774BA9" w:rsidRPr="00774BA9">
        <w:rPr>
          <w:color w:val="000000"/>
          <w:sz w:val="26"/>
          <w:szCs w:val="26"/>
        </w:rPr>
        <w:t xml:space="preserve"> 1</w:t>
      </w:r>
      <w:r w:rsidR="00287C94">
        <w:rPr>
          <w:color w:val="000000"/>
          <w:sz w:val="26"/>
          <w:szCs w:val="26"/>
        </w:rPr>
        <w:t>0</w:t>
      </w:r>
      <w:r w:rsidR="00774BA9" w:rsidRPr="00774BA9">
        <w:rPr>
          <w:color w:val="000000"/>
          <w:sz w:val="26"/>
          <w:szCs w:val="26"/>
        </w:rPr>
        <w:t xml:space="preserve">% so </w:t>
      </w:r>
      <w:proofErr w:type="spellStart"/>
      <w:r w:rsidR="00774BA9" w:rsidRPr="00774BA9">
        <w:rPr>
          <w:color w:val="000000"/>
          <w:sz w:val="26"/>
          <w:szCs w:val="26"/>
        </w:rPr>
        <w:t>với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á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bán</w:t>
      </w:r>
      <w:proofErr w:type="spellEnd"/>
      <w:r w:rsidR="00774BA9" w:rsidRPr="00774BA9">
        <w:rPr>
          <w:color w:val="000000"/>
          <w:sz w:val="26"/>
          <w:szCs w:val="26"/>
        </w:rPr>
        <w:t>.</w:t>
      </w:r>
      <w:r w:rsidR="00515E7B">
        <w:rPr>
          <w:color w:val="000000"/>
          <w:sz w:val="26"/>
          <w:szCs w:val="26"/>
        </w:rPr>
        <w:t xml:space="preserve"> </w:t>
      </w:r>
      <w:proofErr w:type="spellStart"/>
      <w:r w:rsidR="00515E7B">
        <w:rPr>
          <w:color w:val="000000"/>
          <w:sz w:val="26"/>
          <w:szCs w:val="26"/>
        </w:rPr>
        <w:t>Anh</w:t>
      </w:r>
      <w:proofErr w:type="spellEnd"/>
      <w:r w:rsidR="00515E7B">
        <w:rPr>
          <w:color w:val="000000"/>
          <w:sz w:val="26"/>
          <w:szCs w:val="26"/>
        </w:rPr>
        <w:t xml:space="preserve"> </w:t>
      </w:r>
      <w:proofErr w:type="spellStart"/>
      <w:r w:rsidR="00515E7B">
        <w:rPr>
          <w:color w:val="000000"/>
          <w:sz w:val="26"/>
          <w:szCs w:val="26"/>
        </w:rPr>
        <w:t>N</w:t>
      </w:r>
      <w:r w:rsidR="00287C94">
        <w:rPr>
          <w:color w:val="000000"/>
          <w:sz w:val="26"/>
          <w:szCs w:val="26"/>
        </w:rPr>
        <w:t>hi</w:t>
      </w:r>
      <w:r w:rsidR="00AD5C93">
        <w:rPr>
          <w:color w:val="000000"/>
          <w:sz w:val="26"/>
          <w:szCs w:val="26"/>
        </w:rPr>
        <w:t>ê</w:t>
      </w:r>
      <w:r w:rsidR="00287C94">
        <w:rPr>
          <w:color w:val="000000"/>
          <w:sz w:val="26"/>
          <w:szCs w:val="26"/>
        </w:rPr>
        <w:t>n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đang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là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sinh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viên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nên</w:t>
      </w:r>
      <w:proofErr w:type="spellEnd"/>
      <w:r w:rsidR="00287C94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được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ảm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thêm</w:t>
      </w:r>
      <w:proofErr w:type="spellEnd"/>
      <w:r w:rsidR="00774BA9" w:rsidRPr="00774BA9">
        <w:rPr>
          <w:color w:val="000000"/>
          <w:sz w:val="26"/>
          <w:szCs w:val="26"/>
        </w:rPr>
        <w:t xml:space="preserve"> 5% so </w:t>
      </w:r>
      <w:proofErr w:type="spellStart"/>
      <w:r w:rsidR="00774BA9" w:rsidRPr="00774BA9">
        <w:rPr>
          <w:color w:val="000000"/>
          <w:sz w:val="26"/>
          <w:szCs w:val="26"/>
        </w:rPr>
        <w:t>với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á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đã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giảm</w:t>
      </w:r>
      <w:proofErr w:type="spellEnd"/>
      <w:r w:rsidR="00774BA9" w:rsidRPr="00774BA9">
        <w:rPr>
          <w:color w:val="000000"/>
          <w:sz w:val="26"/>
          <w:szCs w:val="26"/>
        </w:rPr>
        <w:t xml:space="preserve">. </w:t>
      </w:r>
      <w:proofErr w:type="spellStart"/>
      <w:r w:rsidR="00774BA9" w:rsidRPr="00774BA9">
        <w:rPr>
          <w:color w:val="000000"/>
          <w:sz w:val="26"/>
          <w:szCs w:val="26"/>
        </w:rPr>
        <w:t>Tính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xem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anh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287C94">
        <w:rPr>
          <w:color w:val="000000"/>
          <w:sz w:val="26"/>
          <w:szCs w:val="26"/>
        </w:rPr>
        <w:t>N</w:t>
      </w:r>
      <w:r w:rsidR="00515E7B">
        <w:rPr>
          <w:color w:val="000000"/>
          <w:sz w:val="26"/>
          <w:szCs w:val="26"/>
        </w:rPr>
        <w:t>hiên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phải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trả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bao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nhiêu</w:t>
      </w:r>
      <w:proofErr w:type="spellEnd"/>
      <w:r w:rsidR="00774BA9" w:rsidRPr="00774BA9">
        <w:rPr>
          <w:color w:val="000000"/>
          <w:sz w:val="26"/>
          <w:szCs w:val="26"/>
        </w:rPr>
        <w:t xml:space="preserve"> </w:t>
      </w:r>
      <w:proofErr w:type="spellStart"/>
      <w:r w:rsidR="00774BA9" w:rsidRPr="00774BA9">
        <w:rPr>
          <w:color w:val="000000"/>
          <w:sz w:val="26"/>
          <w:szCs w:val="26"/>
        </w:rPr>
        <w:t>tiền</w:t>
      </w:r>
      <w:proofErr w:type="spellEnd"/>
      <w:r w:rsidR="00774BA9" w:rsidRPr="00774BA9">
        <w:rPr>
          <w:color w:val="000000"/>
          <w:sz w:val="26"/>
          <w:szCs w:val="26"/>
        </w:rPr>
        <w:t>?</w:t>
      </w:r>
    </w:p>
    <w:p w14:paraId="65C87C21" w14:textId="682B8BF8" w:rsidR="00385EC8" w:rsidRDefault="00385EC8" w:rsidP="007104F7">
      <w:pPr>
        <w:jc w:val="both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727C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727C0">
        <w:rPr>
          <w:rFonts w:ascii="Times New Roman" w:hAnsi="Times New Roman" w:cs="Times New Roman"/>
          <w:b/>
          <w:sz w:val="26"/>
          <w:szCs w:val="26"/>
        </w:rPr>
        <w:t xml:space="preserve"> 4:</w:t>
      </w:r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(1</w:t>
      </w:r>
      <w:proofErr w:type="gramStart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,0</w:t>
      </w:r>
      <w:proofErr w:type="gramEnd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>điểm</w:t>
      </w:r>
      <w:proofErr w:type="spellEnd"/>
      <w:r w:rsidR="007B4EF8" w:rsidRPr="00C727C0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) </w:t>
      </w:r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Cho </w:t>
      </w:r>
      <w:r w:rsidR="007B4EF8" w:rsidRPr="00C727C0">
        <w:rPr>
          <w:rFonts w:ascii="Times New Roman" w:hAnsi="Times New Roman" w:cs="Times New Roman"/>
          <w:bCs/>
          <w:position w:val="-6"/>
          <w:sz w:val="26"/>
          <w:szCs w:val="26"/>
        </w:rPr>
        <w:object w:dxaOrig="740" w:dyaOrig="279" w14:anchorId="3269E9FA">
          <v:shape id="_x0000_i1077" type="#_x0000_t75" style="width:36.8pt;height:14.1pt" o:ole="">
            <v:imagedata r:id="rId115" o:title=""/>
          </v:shape>
          <o:OLEObject Type="Embed" ProgID="Equation.DSMT4" ShapeID="_x0000_i1077" DrawAspect="Content" ObjectID="_1702413822" r:id="rId116"/>
        </w:object>
      </w:r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vuông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7B4EF8" w:rsidRPr="00C727C0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="007B4EF8" w:rsidRPr="00C727C0">
        <w:rPr>
          <w:rFonts w:ascii="Times New Roman" w:hAnsi="Times New Roman" w:cs="Times New Roman"/>
          <w:bCs/>
          <w:sz w:val="26"/>
          <w:szCs w:val="26"/>
        </w:rPr>
        <w:t xml:space="preserve"> A </w:t>
      </w:r>
      <w:r w:rsidR="007B4EF8" w:rsidRPr="00C727C0">
        <w:rPr>
          <w:rFonts w:ascii="Times New Roman" w:hAnsi="Times New Roman" w:cs="Times New Roman"/>
          <w:bCs/>
          <w:position w:val="-14"/>
          <w:sz w:val="26"/>
          <w:szCs w:val="26"/>
        </w:rPr>
        <w:object w:dxaOrig="1240" w:dyaOrig="400" w14:anchorId="507213BA">
          <v:shape id="_x0000_i1078" type="#_x0000_t75" style="width:62.6pt;height:20.35pt" o:ole="">
            <v:imagedata r:id="rId117" o:title=""/>
          </v:shape>
          <o:OLEObject Type="Embed" ProgID="Equation.DSMT4" ShapeID="_x0000_i1078" DrawAspect="Content" ObjectID="_1702413823" r:id="rId118"/>
        </w:object>
      </w:r>
      <w:r w:rsidR="00D60A7A">
        <w:rPr>
          <w:rFonts w:ascii="Times New Roman" w:hAnsi="Times New Roman" w:cs="Times New Roman"/>
          <w:bCs/>
          <w:sz w:val="26"/>
          <w:szCs w:val="26"/>
        </w:rPr>
        <w:t xml:space="preserve">;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trung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tuyến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AM.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Từ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M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lả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60A7A" w:rsidRPr="00D60A7A">
        <w:rPr>
          <w:rFonts w:ascii="Times New Roman" w:hAnsi="Times New Roman" w:cs="Times New Roman"/>
          <w:bCs/>
          <w:position w:val="-4"/>
          <w:sz w:val="26"/>
          <w:szCs w:val="26"/>
        </w:rPr>
        <w:object w:dxaOrig="1120" w:dyaOrig="260" w14:anchorId="20933F51">
          <v:shape id="_x0000_i1079" type="#_x0000_t75" style="width:55.55pt;height:12.5pt" o:ole="">
            <v:imagedata r:id="rId119" o:title=""/>
          </v:shape>
          <o:OLEObject Type="Embed" ProgID="Equation.DSMT4" ShapeID="_x0000_i1079" DrawAspect="Content" ObjectID="_1702413824" r:id="rId120"/>
        </w:object>
      </w:r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D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60A7A" w:rsidRPr="00D60A7A">
        <w:rPr>
          <w:rFonts w:ascii="Times New Roman" w:hAnsi="Times New Roman" w:cs="Times New Roman"/>
          <w:bCs/>
          <w:position w:val="-6"/>
          <w:sz w:val="26"/>
          <w:szCs w:val="26"/>
        </w:rPr>
        <w:object w:dxaOrig="1120" w:dyaOrig="279" w14:anchorId="74D3A0DC">
          <v:shape id="_x0000_i1080" type="#_x0000_t75" style="width:55.55pt;height:14.1pt" o:ole="">
            <v:imagedata r:id="rId121" o:title=""/>
          </v:shape>
          <o:OLEObject Type="Embed" ProgID="Equation.DSMT4" ShapeID="_x0000_i1080" DrawAspect="Content" ObjectID="_1702413825" r:id="rId122"/>
        </w:object>
      </w:r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="00D60A7A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="00D60A7A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Start"/>
      <w:r w:rsidR="002256E0">
        <w:rPr>
          <w:rFonts w:ascii="Times New Roman" w:hAnsi="Times New Roman" w:cs="Times New Roman"/>
          <w:bCs/>
          <w:sz w:val="26"/>
          <w:szCs w:val="26"/>
        </w:rPr>
        <w:t>E</w:t>
      </w:r>
      <w:r w:rsidR="007104F7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gramEnd"/>
      <w:r w:rsidR="007104F7" w:rsidRPr="007104F7">
        <w:rPr>
          <w:rFonts w:ascii="Times New Roman" w:hAnsi="Times New Roman" w:cs="Times New Roman"/>
          <w:bCs/>
          <w:position w:val="-14"/>
          <w:sz w:val="26"/>
          <w:szCs w:val="26"/>
        </w:rPr>
        <w:object w:dxaOrig="1960" w:dyaOrig="400" w14:anchorId="4B8BA81A">
          <v:shape id="_x0000_i1081" type="#_x0000_t75" style="width:97.05pt;height:19.55pt" o:ole="">
            <v:imagedata r:id="rId123" o:title=""/>
          </v:shape>
          <o:OLEObject Type="Embed" ProgID="Equation.DSMT4" ShapeID="_x0000_i1081" DrawAspect="Content" ObjectID="_1702413826" r:id="rId124"/>
        </w:object>
      </w:r>
      <w:r w:rsidR="007104F7">
        <w:rPr>
          <w:rFonts w:ascii="Times New Roman" w:hAnsi="Times New Roman" w:cs="Times New Roman"/>
          <w:bCs/>
          <w:sz w:val="26"/>
          <w:szCs w:val="26"/>
        </w:rPr>
        <w:t>.</w:t>
      </w:r>
    </w:p>
    <w:p w14:paraId="6569C201" w14:textId="16539720" w:rsidR="007104F7" w:rsidRPr="007104F7" w:rsidRDefault="007104F7" w:rsidP="007104F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/>
          <w:bCs/>
          <w:sz w:val="26"/>
          <w:szCs w:val="26"/>
        </w:rPr>
      </w:pP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lastRenderedPageBreak/>
        <w:t>Chứng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minh: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tứ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giác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r w:rsidRPr="007104F7">
        <w:rPr>
          <w:rFonts w:ascii="Times New Roman" w:hAnsi="Times New Roman"/>
          <w:bCs/>
          <w:position w:val="-4"/>
          <w:sz w:val="26"/>
          <w:szCs w:val="26"/>
          <w:lang w:val="en-US"/>
        </w:rPr>
        <w:object w:dxaOrig="820" w:dyaOrig="260" w14:anchorId="5878EBB1">
          <v:shape id="_x0000_i1082" type="#_x0000_t75" style="width:40.7pt;height:12.5pt" o:ole="">
            <v:imagedata r:id="rId125" o:title=""/>
          </v:shape>
          <o:OLEObject Type="Embed" ProgID="Equation.DSMT4" ShapeID="_x0000_i1082" DrawAspect="Content" ObjectID="_1702413827" r:id="rId126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chữ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nhật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>.</w:t>
      </w:r>
    </w:p>
    <w:p w14:paraId="35B38F1A" w14:textId="34B4BE38" w:rsidR="002F1B83" w:rsidRPr="007104F7" w:rsidRDefault="007104F7" w:rsidP="007104F7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/>
          <w:bCs/>
          <w:sz w:val="26"/>
          <w:szCs w:val="26"/>
        </w:rPr>
      </w:pP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Gọi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F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đối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xứng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của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M qua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điểm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E.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Chứng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minh: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tứ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giác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r w:rsidR="00E508C5" w:rsidRPr="00E508C5">
        <w:rPr>
          <w:rFonts w:ascii="Times New Roman" w:hAnsi="Times New Roman"/>
          <w:color w:val="000000"/>
          <w:position w:val="-6"/>
          <w:sz w:val="26"/>
          <w:szCs w:val="26"/>
          <w:lang w:val="en-US"/>
        </w:rPr>
        <w:object w:dxaOrig="820" w:dyaOrig="279" w14:anchorId="027DF1E0">
          <v:shape id="_x0000_i1083" type="#_x0000_t75" style="width:40.7pt;height:14.1pt" o:ole="">
            <v:imagedata r:id="rId127" o:title=""/>
          </v:shape>
          <o:OLEObject Type="Embed" ProgID="Equation.DSMT4" ShapeID="_x0000_i1083" DrawAspect="Content" ObjectID="_1702413828" r:id="rId128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là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hình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 xml:space="preserve"> </w:t>
      </w:r>
      <w:proofErr w:type="spellStart"/>
      <w:r>
        <w:rPr>
          <w:rFonts w:ascii="Times New Roman" w:hAnsi="Times New Roman"/>
          <w:bCs/>
          <w:sz w:val="26"/>
          <w:szCs w:val="26"/>
          <w:lang w:val="en-US"/>
        </w:rPr>
        <w:t>thoi</w:t>
      </w:r>
      <w:proofErr w:type="spellEnd"/>
      <w:r>
        <w:rPr>
          <w:rFonts w:ascii="Times New Roman" w:hAnsi="Times New Roman"/>
          <w:bCs/>
          <w:sz w:val="26"/>
          <w:szCs w:val="26"/>
          <w:lang w:val="en-US"/>
        </w:rPr>
        <w:t>.</w:t>
      </w:r>
    </w:p>
    <w:p w14:paraId="2F722F16" w14:textId="21C2B13F" w:rsidR="00287C94" w:rsidRDefault="00287C94" w:rsidP="00287C94">
      <w:pPr>
        <w:jc w:val="center"/>
        <w:rPr>
          <w:rFonts w:ascii="Times New Roman" w:hAnsi="Times New Roman" w:cs="Times New Roman"/>
          <w:b/>
          <w:sz w:val="26"/>
          <w:szCs w:val="26"/>
        </w:rPr>
        <w:sectPr w:rsidR="00287C94" w:rsidSect="0036439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proofErr w:type="spellStart"/>
      <w:r>
        <w:rPr>
          <w:rFonts w:ascii="Times New Roman" w:hAnsi="Times New Roman" w:cs="Times New Roman"/>
          <w:b/>
          <w:sz w:val="26"/>
          <w:szCs w:val="26"/>
        </w:rPr>
        <w:t>Hết</w:t>
      </w:r>
      <w:proofErr w:type="spellEnd"/>
      <w:r>
        <w:rPr>
          <w:rFonts w:ascii="Times New Roman" w:hAnsi="Times New Roman" w:cs="Times New Roman"/>
          <w:b/>
          <w:sz w:val="26"/>
          <w:szCs w:val="26"/>
        </w:rPr>
        <w:t>.</w:t>
      </w:r>
    </w:p>
    <w:p w14:paraId="441C00D7" w14:textId="77777777" w:rsidR="002F1B83" w:rsidRPr="002F1B83" w:rsidRDefault="002F1B83" w:rsidP="001A2B83">
      <w:pPr>
        <w:spacing w:before="132" w:after="132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2F1B83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lastRenderedPageBreak/>
        <w:t>HƯỚNG DẪN ĐÁP ÁN</w:t>
      </w:r>
    </w:p>
    <w:tbl>
      <w:tblPr>
        <w:tblW w:w="9464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00"/>
        <w:gridCol w:w="7172"/>
        <w:gridCol w:w="992"/>
      </w:tblGrid>
      <w:tr w:rsidR="002F1B83" w:rsidRPr="002F1B83" w14:paraId="0EF8490D" w14:textId="77777777" w:rsidTr="00176B83">
        <w:tc>
          <w:tcPr>
            <w:tcW w:w="13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590343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DEDBEF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ướng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dẫn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giải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6A83B50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iểm</w:t>
            </w:r>
            <w:proofErr w:type="spellEnd"/>
          </w:p>
        </w:tc>
      </w:tr>
      <w:tr w:rsidR="002F1B83" w:rsidRPr="002F1B83" w14:paraId="36018424" w14:textId="77777777" w:rsidTr="00176B83">
        <w:trPr>
          <w:trHeight w:val="1450"/>
        </w:trPr>
        <w:tc>
          <w:tcPr>
            <w:tcW w:w="8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6173B28" w14:textId="39EA859F" w:rsidR="002F1B83" w:rsidRPr="002F1B83" w:rsidRDefault="002F1B83" w:rsidP="001A2B83">
            <w:pPr>
              <w:pStyle w:val="ListParagraph"/>
              <w:numPr>
                <w:ilvl w:val="0"/>
                <w:numId w:val="3"/>
              </w:numPr>
              <w:spacing w:before="132" w:line="276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2F1B83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Phần trắc nghiệm</w:t>
            </w:r>
            <w:r w:rsidRPr="002F1B83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  <w:lang w:val="en-US"/>
              </w:rPr>
              <w:t xml:space="preserve"> </w:t>
            </w:r>
            <w:r w:rsidRPr="002F1B83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(6 điểm)</w:t>
            </w:r>
          </w:p>
          <w:tbl>
            <w:tblPr>
              <w:tblW w:w="7792" w:type="dxa"/>
              <w:jc w:val="center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649"/>
              <w:gridCol w:w="649"/>
              <w:gridCol w:w="650"/>
              <w:gridCol w:w="649"/>
              <w:gridCol w:w="649"/>
              <w:gridCol w:w="650"/>
              <w:gridCol w:w="649"/>
              <w:gridCol w:w="649"/>
              <w:gridCol w:w="650"/>
              <w:gridCol w:w="649"/>
              <w:gridCol w:w="649"/>
              <w:gridCol w:w="650"/>
            </w:tblGrid>
            <w:tr w:rsidR="002F1B83" w:rsidRPr="002F1B83" w14:paraId="2D1210CE" w14:textId="77777777" w:rsidTr="002F1B83">
              <w:trPr>
                <w:trHeight w:val="444"/>
                <w:jc w:val="center"/>
              </w:trPr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244559A8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8D39A2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2BE8A6C9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75349EF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7148124A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74F2911F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8B6565D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261BEA41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7F6897F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6805845B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10 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36B3923E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21FE1FAE" w14:textId="7777777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 w:rsidRPr="002F1B83">
                    <w:rPr>
                      <w:rFonts w:ascii="Times New Roman" w:eastAsia="Times New Roman" w:hAnsi="Times New Roman" w:cs="Times New Roman"/>
                      <w:color w:val="000000"/>
                      <w:sz w:val="26"/>
                      <w:szCs w:val="26"/>
                    </w:rPr>
                    <w:t>12</w:t>
                  </w:r>
                </w:p>
              </w:tc>
            </w:tr>
            <w:tr w:rsidR="002F1B83" w:rsidRPr="002F1B83" w14:paraId="78428DC6" w14:textId="77777777" w:rsidTr="002F1B83">
              <w:trPr>
                <w:trHeight w:val="436"/>
                <w:jc w:val="center"/>
              </w:trPr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291B8A53" w14:textId="06D1071F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209663AD" w14:textId="1C0AE65D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447AAF4D" w14:textId="693436CE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31A3F371" w14:textId="13275F72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79BF010D" w14:textId="0020BCB5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2F98491C" w14:textId="02F41B1D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0039748B" w14:textId="69C0D338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3738A2E8" w14:textId="2573EF97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12CE70C8" w14:textId="6BBB28C1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14C969FF" w14:textId="06175719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4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0DF41E1A" w14:textId="48750B9C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</w:tcPr>
                <w:p w14:paraId="69338357" w14:textId="4D4B3BFC" w:rsidR="002F1B83" w:rsidRPr="002F1B83" w:rsidRDefault="002F1B83" w:rsidP="001A2B83">
                  <w:pPr>
                    <w:spacing w:before="132" w:after="0"/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6"/>
                      <w:szCs w:val="26"/>
                    </w:rPr>
                    <w:t>C</w:t>
                  </w:r>
                </w:p>
              </w:tc>
            </w:tr>
          </w:tbl>
          <w:p w14:paraId="2C45D7B9" w14:textId="77777777" w:rsidR="002F1B83" w:rsidRPr="002F1B83" w:rsidRDefault="002F1B83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71922D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 đ x12 </w:t>
            </w:r>
          </w:p>
        </w:tc>
      </w:tr>
      <w:tr w:rsidR="002F1B83" w:rsidRPr="002F1B83" w14:paraId="6DF1453A" w14:textId="77777777" w:rsidTr="00176B83">
        <w:tc>
          <w:tcPr>
            <w:tcW w:w="847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3730F7" w14:textId="17278B6C" w:rsidR="002F1B83" w:rsidRPr="002F1B83" w:rsidRDefault="002F1B83" w:rsidP="001A2B83">
            <w:pPr>
              <w:pStyle w:val="ListParagraph"/>
              <w:numPr>
                <w:ilvl w:val="0"/>
                <w:numId w:val="3"/>
              </w:numPr>
              <w:spacing w:before="132" w:line="276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2F1B83">
              <w:rPr>
                <w:rFonts w:ascii="Times New Roman" w:hAnsi="Times New Roman"/>
                <w:b/>
                <w:bCs/>
                <w:i/>
                <w:iCs/>
                <w:color w:val="000000"/>
                <w:sz w:val="26"/>
                <w:szCs w:val="26"/>
              </w:rPr>
              <w:t>Phần Tự Luận (4 điểm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5E7668" w14:textId="77777777" w:rsidR="002F1B83" w:rsidRPr="002F1B83" w:rsidRDefault="002F1B83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2F1B83" w:rsidRPr="002F1B83" w14:paraId="76D89B6C" w14:textId="77777777" w:rsidTr="00176B83">
        <w:tc>
          <w:tcPr>
            <w:tcW w:w="13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F9ACEB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1 </w:t>
            </w:r>
          </w:p>
          <w:p w14:paraId="146B8E1D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(1,5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BB6F7C" w14:textId="04CBAA17" w:rsidR="002F1B83" w:rsidRPr="009A3198" w:rsidRDefault="006C5608" w:rsidP="009A3198">
            <w:pPr>
              <w:pStyle w:val="ListParagraph"/>
              <w:numPr>
                <w:ilvl w:val="0"/>
                <w:numId w:val="7"/>
              </w:numPr>
              <w:spacing w:before="132"/>
              <w:rPr>
                <w:rFonts w:ascii="Times New Roman" w:hAnsi="Times New Roman"/>
                <w:sz w:val="26"/>
                <w:szCs w:val="26"/>
              </w:rPr>
            </w:pPr>
            <w:r w:rsidRPr="00C86B43">
              <w:rPr>
                <w:position w:val="-18"/>
              </w:rPr>
              <w:object w:dxaOrig="1600" w:dyaOrig="480" w14:anchorId="0C6F297C">
                <v:shape id="_x0000_i1084" type="#_x0000_t75" style="width:80.6pt;height:24.25pt" o:ole="">
                  <v:imagedata r:id="rId105" o:title=""/>
                </v:shape>
                <o:OLEObject Type="Embed" ProgID="Equation.DSMT4" ShapeID="_x0000_i1084" DrawAspect="Content" ObjectID="_1702413829" r:id="rId129"/>
              </w:object>
            </w:r>
          </w:p>
          <w:p w14:paraId="6C632AE8" w14:textId="1D770D84" w:rsidR="009A3198" w:rsidRDefault="001B2389" w:rsidP="009A3198">
            <w:pPr>
              <w:pStyle w:val="ListParagraph"/>
              <w:spacing w:before="132"/>
              <w:rPr>
                <w:rFonts w:asciiTheme="minorHAnsi" w:hAnsiTheme="minorHAnsi"/>
              </w:rPr>
            </w:pPr>
            <w:r w:rsidRPr="006C5608">
              <w:rPr>
                <w:position w:val="-32"/>
              </w:rPr>
              <w:object w:dxaOrig="2280" w:dyaOrig="760" w14:anchorId="38A484B4">
                <v:shape id="_x0000_i1085" type="#_x0000_t75" style="width:114.25pt;height:38.35pt" o:ole="">
                  <v:imagedata r:id="rId130" o:title=""/>
                </v:shape>
                <o:OLEObject Type="Embed" ProgID="Equation.DSMT4" ShapeID="_x0000_i1085" DrawAspect="Content" ObjectID="_1702413830" r:id="rId131"/>
              </w:object>
            </w:r>
          </w:p>
          <w:p w14:paraId="0B88ABC3" w14:textId="6F1EB548" w:rsidR="009A3198" w:rsidRPr="009A3198" w:rsidRDefault="009A3198" w:rsidP="009A3198">
            <w:pPr>
              <w:pStyle w:val="ListParagraph"/>
              <w:numPr>
                <w:ilvl w:val="0"/>
                <w:numId w:val="7"/>
              </w:numPr>
              <w:spacing w:before="132"/>
              <w:rPr>
                <w:sz w:val="26"/>
                <w:szCs w:val="26"/>
              </w:rPr>
            </w:pPr>
            <w:r w:rsidRPr="009A3198">
              <w:rPr>
                <w:position w:val="-18"/>
              </w:rPr>
              <w:object w:dxaOrig="3440" w:dyaOrig="480" w14:anchorId="59911757">
                <v:shape id="_x0000_i1086" type="#_x0000_t75" style="width:172.15pt;height:23.5pt" o:ole="">
                  <v:imagedata r:id="rId132" o:title=""/>
                </v:shape>
                <o:OLEObject Type="Embed" ProgID="Equation.DSMT4" ShapeID="_x0000_i1086" DrawAspect="Content" ObjectID="_1702413831" r:id="rId133"/>
              </w:object>
            </w:r>
          </w:p>
          <w:p w14:paraId="081D7FF9" w14:textId="61B9CA5A" w:rsidR="009A3198" w:rsidRDefault="009A3198" w:rsidP="009A3198">
            <w:pPr>
              <w:pStyle w:val="ListParagraph"/>
              <w:spacing w:before="132"/>
              <w:rPr>
                <w:rFonts w:asciiTheme="minorHAnsi" w:hAnsiTheme="minorHAnsi"/>
              </w:rPr>
            </w:pPr>
            <w:r w:rsidRPr="009A3198">
              <w:rPr>
                <w:position w:val="-10"/>
              </w:rPr>
              <w:object w:dxaOrig="2320" w:dyaOrig="380" w14:anchorId="38C8EC54">
                <v:shape id="_x0000_i1087" type="#_x0000_t75" style="width:116.6pt;height:18.8pt" o:ole="">
                  <v:imagedata r:id="rId134" o:title=""/>
                </v:shape>
                <o:OLEObject Type="Embed" ProgID="Equation.DSMT4" ShapeID="_x0000_i1087" DrawAspect="Content" ObjectID="_1702413832" r:id="rId135"/>
              </w:object>
            </w:r>
          </w:p>
          <w:p w14:paraId="2F94BD55" w14:textId="071ED82A" w:rsidR="009A3198" w:rsidRPr="009A3198" w:rsidRDefault="009A3198" w:rsidP="009A3198">
            <w:pPr>
              <w:pStyle w:val="ListParagraph"/>
              <w:spacing w:before="132"/>
              <w:rPr>
                <w:rFonts w:asciiTheme="minorHAnsi" w:hAnsiTheme="minorHAnsi"/>
                <w:sz w:val="26"/>
                <w:szCs w:val="26"/>
              </w:rPr>
            </w:pPr>
            <w:r w:rsidRPr="00F171A2">
              <w:rPr>
                <w:position w:val="-10"/>
              </w:rPr>
              <w:object w:dxaOrig="660" w:dyaOrig="320" w14:anchorId="5672A488">
                <v:shape id="_x0000_i1088" type="#_x0000_t75" style="width:33.65pt;height:16.45pt" o:ole="">
                  <v:imagedata r:id="rId136" o:title=""/>
                </v:shape>
                <o:OLEObject Type="Embed" ProgID="Equation.DSMT4" ShapeID="_x0000_i1088" DrawAspect="Content" ObjectID="_1702413833" r:id="rId137"/>
              </w:object>
            </w:r>
          </w:p>
          <w:p w14:paraId="75D7C5A5" w14:textId="77777777" w:rsidR="009A3198" w:rsidRPr="00B93466" w:rsidRDefault="00B93466" w:rsidP="009A3198">
            <w:pPr>
              <w:pStyle w:val="ListParagraph"/>
              <w:numPr>
                <w:ilvl w:val="0"/>
                <w:numId w:val="7"/>
              </w:numPr>
              <w:spacing w:before="132"/>
              <w:rPr>
                <w:sz w:val="26"/>
                <w:szCs w:val="26"/>
              </w:rPr>
            </w:pPr>
            <w:r w:rsidRPr="00B93466">
              <w:rPr>
                <w:position w:val="-34"/>
              </w:rPr>
              <w:object w:dxaOrig="2180" w:dyaOrig="760" w14:anchorId="76C1BC17">
                <v:shape id="_x0000_i1089" type="#_x0000_t75" style="width:108.8pt;height:38.35pt" o:ole="">
                  <v:imagedata r:id="rId138" o:title=""/>
                </v:shape>
                <o:OLEObject Type="Embed" ProgID="Equation.DSMT4" ShapeID="_x0000_i1089" DrawAspect="Content" ObjectID="_1702413834" r:id="rId139"/>
              </w:object>
            </w:r>
          </w:p>
          <w:p w14:paraId="3A8251CF" w14:textId="77777777" w:rsidR="00B93466" w:rsidRDefault="00B93466" w:rsidP="00B93466">
            <w:pPr>
              <w:pStyle w:val="ListParagraph"/>
              <w:spacing w:before="132"/>
              <w:rPr>
                <w:rFonts w:asciiTheme="minorHAnsi" w:hAnsiTheme="minorHAnsi"/>
              </w:rPr>
            </w:pPr>
            <w:r w:rsidRPr="00B93466">
              <w:rPr>
                <w:position w:val="-34"/>
              </w:rPr>
              <w:object w:dxaOrig="3260" w:dyaOrig="800" w14:anchorId="041B3038">
                <v:shape id="_x0000_i1090" type="#_x0000_t75" style="width:162pt;height:40.7pt" o:ole="">
                  <v:imagedata r:id="rId140" o:title=""/>
                </v:shape>
                <o:OLEObject Type="Embed" ProgID="Equation.DSMT4" ShapeID="_x0000_i1090" DrawAspect="Content" ObjectID="_1702413835" r:id="rId141"/>
              </w:object>
            </w:r>
          </w:p>
          <w:p w14:paraId="65926238" w14:textId="77777777" w:rsidR="00B93466" w:rsidRDefault="00B93466" w:rsidP="00B93466">
            <w:pPr>
              <w:pStyle w:val="ListParagraph"/>
              <w:spacing w:before="132"/>
              <w:rPr>
                <w:rFonts w:asciiTheme="minorHAnsi" w:hAnsiTheme="minorHAnsi"/>
              </w:rPr>
            </w:pPr>
            <w:r w:rsidRPr="00B93466">
              <w:rPr>
                <w:position w:val="-34"/>
              </w:rPr>
              <w:object w:dxaOrig="1640" w:dyaOrig="800" w14:anchorId="4E8CC405">
                <v:shape id="_x0000_i1091" type="#_x0000_t75" style="width:82.95pt;height:40.7pt" o:ole="">
                  <v:imagedata r:id="rId142" o:title=""/>
                </v:shape>
                <o:OLEObject Type="Embed" ProgID="Equation.DSMT4" ShapeID="_x0000_i1091" DrawAspect="Content" ObjectID="_1702413836" r:id="rId143"/>
              </w:object>
            </w:r>
          </w:p>
          <w:p w14:paraId="3AE128F9" w14:textId="77777777" w:rsidR="00B93466" w:rsidRDefault="00B93466" w:rsidP="00B93466">
            <w:pPr>
              <w:pStyle w:val="ListParagraph"/>
              <w:spacing w:before="132"/>
              <w:rPr>
                <w:rFonts w:asciiTheme="minorHAnsi" w:hAnsiTheme="minorHAnsi"/>
              </w:rPr>
            </w:pPr>
            <w:r w:rsidRPr="00B93466">
              <w:rPr>
                <w:position w:val="-34"/>
              </w:rPr>
              <w:object w:dxaOrig="1640" w:dyaOrig="760" w14:anchorId="60601811">
                <v:shape id="_x0000_i1092" type="#_x0000_t75" style="width:82.95pt;height:38.35pt" o:ole="">
                  <v:imagedata r:id="rId144" o:title=""/>
                </v:shape>
                <o:OLEObject Type="Embed" ProgID="Equation.DSMT4" ShapeID="_x0000_i1092" DrawAspect="Content" ObjectID="_1702413837" r:id="rId145"/>
              </w:object>
            </w:r>
          </w:p>
          <w:p w14:paraId="2BAEADE7" w14:textId="3AE53F75" w:rsidR="00B93466" w:rsidRPr="00B93466" w:rsidRDefault="00B93466" w:rsidP="00B93466">
            <w:pPr>
              <w:pStyle w:val="ListParagraph"/>
              <w:spacing w:before="132"/>
              <w:rPr>
                <w:rFonts w:asciiTheme="minorHAnsi" w:hAnsiTheme="minorHAnsi"/>
                <w:sz w:val="26"/>
                <w:szCs w:val="26"/>
              </w:rPr>
            </w:pPr>
            <w:r w:rsidRPr="00F171A2">
              <w:rPr>
                <w:position w:val="-34"/>
              </w:rPr>
              <w:object w:dxaOrig="1640" w:dyaOrig="760" w14:anchorId="5ABDB568">
                <v:shape id="_x0000_i1093" type="#_x0000_t75" style="width:82.95pt;height:38.35pt" o:ole="">
                  <v:imagedata r:id="rId146" o:title=""/>
                </v:shape>
                <o:OLEObject Type="Embed" ProgID="Equation.DSMT4" ShapeID="_x0000_i1093" DrawAspect="Content" ObjectID="_1702413838" r:id="rId147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F993C2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 đ</w:t>
            </w:r>
          </w:p>
          <w:p w14:paraId="10A66CDF" w14:textId="2D2FE6F4" w:rsidR="002F1B83" w:rsidRDefault="002F1B83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21BBF1BD" w14:textId="4235A3FF" w:rsidR="009A3198" w:rsidRDefault="009A3198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1EE13A4A" w14:textId="77777777" w:rsidR="009A3198" w:rsidRPr="002F1B83" w:rsidRDefault="009A3198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49C30154" w14:textId="77777777" w:rsidR="009A3198" w:rsidRDefault="009A3198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628D130" w14:textId="5916C7F5" w:rsidR="002F1B83" w:rsidRPr="002F1B83" w:rsidRDefault="002F1B83" w:rsidP="009A3198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76EDF953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2282CBA8" w14:textId="2DA10521" w:rsidR="002F1B83" w:rsidRDefault="002F1B83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154E866D" w14:textId="77777777" w:rsidR="00B93466" w:rsidRPr="002F1B83" w:rsidRDefault="00B93466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0ECBB218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377BEFD4" w14:textId="0087C95C" w:rsidR="002F1B83" w:rsidRDefault="002F1B83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</w:p>
          <w:p w14:paraId="4D40240F" w14:textId="30B43C33" w:rsidR="00B93466" w:rsidRDefault="00B93466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0D7647D2" w14:textId="77777777" w:rsidR="00B93466" w:rsidRPr="002F1B83" w:rsidRDefault="00B93466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28AC58D5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2F1B83" w:rsidRPr="002F1B83" w14:paraId="7848810F" w14:textId="77777777" w:rsidTr="00176B83">
        <w:tc>
          <w:tcPr>
            <w:tcW w:w="13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CF7957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2</w:t>
            </w:r>
          </w:p>
          <w:p w14:paraId="286EE93B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(0,5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)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34D45C" w14:textId="77777777" w:rsidR="00B93466" w:rsidRDefault="00AB12D0" w:rsidP="001A2B83">
            <w:pPr>
              <w:spacing w:before="132"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AB12D0">
              <w:rPr>
                <w:rFonts w:ascii="Times New Roman" w:hAnsi="Times New Roman" w:cs="Times New Roman"/>
                <w:bCs/>
                <w:position w:val="-14"/>
                <w:sz w:val="26"/>
                <w:szCs w:val="26"/>
              </w:rPr>
              <w:object w:dxaOrig="2799" w:dyaOrig="460" w14:anchorId="3A8CF2EB">
                <v:shape id="_x0000_i1094" type="#_x0000_t75" style="width:139.3pt;height:23.5pt" o:ole="">
                  <v:imagedata r:id="rId148" o:title=""/>
                </v:shape>
                <o:OLEObject Type="Embed" ProgID="Equation.DSMT4" ShapeID="_x0000_i1094" DrawAspect="Content" ObjectID="_1702413839" r:id="rId149"/>
              </w:object>
            </w:r>
          </w:p>
          <w:p w14:paraId="408CA1D1" w14:textId="77777777" w:rsidR="00AB12D0" w:rsidRDefault="00AB12D0" w:rsidP="001A2B83">
            <w:pPr>
              <w:spacing w:before="132" w:after="0"/>
            </w:pPr>
            <w:r w:rsidRPr="00AB12D0">
              <w:rPr>
                <w:position w:val="-6"/>
              </w:rPr>
              <w:object w:dxaOrig="3019" w:dyaOrig="340" w14:anchorId="6489E383">
                <v:shape id="_x0000_i1095" type="#_x0000_t75" style="width:151.05pt;height:17.2pt" o:ole="">
                  <v:imagedata r:id="rId150" o:title=""/>
                </v:shape>
                <o:OLEObject Type="Embed" ProgID="Equation.DSMT4" ShapeID="_x0000_i1095" DrawAspect="Content" ObjectID="_1702413840" r:id="rId151"/>
              </w:object>
            </w:r>
          </w:p>
          <w:p w14:paraId="5BB6764C" w14:textId="77777777" w:rsidR="00AB12D0" w:rsidRDefault="00AB12D0" w:rsidP="001A2B83">
            <w:pPr>
              <w:spacing w:before="132" w:after="0"/>
            </w:pPr>
            <w:r w:rsidRPr="00AB12D0">
              <w:rPr>
                <w:position w:val="-6"/>
              </w:rPr>
              <w:object w:dxaOrig="1460" w:dyaOrig="279" w14:anchorId="750F1024">
                <v:shape id="_x0000_i1096" type="#_x0000_t75" style="width:72.8pt;height:14.1pt" o:ole="">
                  <v:imagedata r:id="rId152" o:title=""/>
                </v:shape>
                <o:OLEObject Type="Embed" ProgID="Equation.DSMT4" ShapeID="_x0000_i1096" DrawAspect="Content" ObjectID="_1702413841" r:id="rId153"/>
              </w:object>
            </w:r>
          </w:p>
          <w:p w14:paraId="0331A4A1" w14:textId="0A9112EC" w:rsidR="00AB12D0" w:rsidRPr="002F1B83" w:rsidRDefault="00AB12D0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171A2">
              <w:rPr>
                <w:position w:val="-46"/>
              </w:rPr>
              <w:object w:dxaOrig="999" w:dyaOrig="1040" w14:anchorId="510D6964">
                <v:shape id="_x0000_i1097" type="#_x0000_t75" style="width:50.1pt;height:52.45pt" o:ole="">
                  <v:imagedata r:id="rId154" o:title=""/>
                </v:shape>
                <o:OLEObject Type="Embed" ProgID="Equation.DSMT4" ShapeID="_x0000_i1097" DrawAspect="Content" ObjectID="_1702413842" r:id="rId155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6C7D7F0" w14:textId="7A8FA94B" w:rsidR="00AB12D0" w:rsidRDefault="00AB12D0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745E9FF9" w14:textId="77777777" w:rsidR="00AB12D0" w:rsidRPr="002F1B83" w:rsidRDefault="00AB12D0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744B30E2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039F42B2" w14:textId="6D2C0BDD" w:rsidR="002F1B83" w:rsidRDefault="002F1B83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1EF95A94" w14:textId="77777777" w:rsidR="00AB12D0" w:rsidRPr="002F1B83" w:rsidRDefault="00AB12D0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0FCE4C0E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2F1B83" w:rsidRPr="002F1B83" w14:paraId="122C0B77" w14:textId="77777777" w:rsidTr="00176B83">
        <w:tc>
          <w:tcPr>
            <w:tcW w:w="13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8C23B3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Bài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3</w:t>
            </w:r>
          </w:p>
          <w:p w14:paraId="6B423841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1điểm)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508FF8" w14:textId="77777777" w:rsidR="00AB12D0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á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ề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aptop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kh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ảm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0%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  <w:p w14:paraId="73B0283C" w14:textId="77777777" w:rsidR="00AB12D0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93466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3900" w:dyaOrig="400" w14:anchorId="620FD6D5">
                <v:shape id="_x0000_i1098" type="#_x0000_t75" style="width:194.85pt;height:19.55pt" o:ole="">
                  <v:imagedata r:id="rId156" o:title=""/>
                </v:shape>
                <o:OLEObject Type="Embed" ProgID="Equation.DSMT4" ShapeID="_x0000_i1098" DrawAspect="Content" ObjectID="_1702413843" r:id="rId157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48046B79" w14:textId="521B7DED" w:rsidR="00AB12D0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Gi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iề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aptop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</w:t>
            </w:r>
            <w:r w:rsidR="00515E7B">
              <w:rPr>
                <w:rFonts w:ascii="Times New Roman" w:eastAsia="Times New Roman" w:hAnsi="Times New Roman" w:cs="Times New Roman"/>
                <w:sz w:val="26"/>
                <w:szCs w:val="26"/>
              </w:rPr>
              <w:t>hiê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ả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:</w:t>
            </w:r>
          </w:p>
          <w:p w14:paraId="6C9BED87" w14:textId="54755787" w:rsidR="00AB12D0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="00542D98" w:rsidRPr="00B93466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3800" w:dyaOrig="400" w14:anchorId="14B1A696">
                <v:shape id="_x0000_i1099" type="#_x0000_t75" style="width:190.95pt;height:19.55pt" o:ole="">
                  <v:imagedata r:id="rId158" o:title=""/>
                </v:shape>
                <o:OLEObject Type="Embed" ProgID="Equation.DSMT4" ShapeID="_x0000_i1099" DrawAspect="Content" ObjectID="_1702413844" r:id="rId159"/>
              </w:objec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ồng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)</w:t>
            </w:r>
          </w:p>
          <w:p w14:paraId="10CC8830" w14:textId="1A2D2ACB" w:rsidR="002F1B83" w:rsidRPr="002F1B83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anh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N</w:t>
            </w:r>
            <w:r w:rsidR="00DA0C9E">
              <w:rPr>
                <w:rFonts w:ascii="Times New Roman" w:eastAsia="Times New Roman" w:hAnsi="Times New Roman" w:cs="Times New Roman"/>
                <w:sz w:val="26"/>
                <w:szCs w:val="26"/>
              </w:rPr>
              <w:t>hiên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phải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128</w:t>
            </w:r>
            <w:r w:rsidR="00542D98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50000 </w:t>
            </w:r>
            <w:proofErr w:type="spellStart"/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đồng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19155FC" w14:textId="7481CBCF" w:rsidR="002F1B83" w:rsidRDefault="002F1B83" w:rsidP="00AB12D0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3274C77A" w14:textId="77777777" w:rsidR="00AB12D0" w:rsidRPr="002F1B83" w:rsidRDefault="00AB12D0" w:rsidP="00AB12D0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0F9C4F09" w14:textId="77777777" w:rsidR="002F1B83" w:rsidRPr="002F1B83" w:rsidRDefault="002F1B83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133BB455" w14:textId="77777777" w:rsidR="00AB12D0" w:rsidRDefault="00AB12D0" w:rsidP="00AB12D0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E0A74B5" w14:textId="56804DF6" w:rsidR="002F1B83" w:rsidRPr="002F1B83" w:rsidRDefault="002F1B83" w:rsidP="00AB12D0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</w:tc>
      </w:tr>
      <w:tr w:rsidR="002F1B83" w:rsidRPr="002F1B83" w14:paraId="4C0D868E" w14:textId="77777777" w:rsidTr="00176B83">
        <w:tc>
          <w:tcPr>
            <w:tcW w:w="13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C08130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i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4</w:t>
            </w:r>
          </w:p>
          <w:p w14:paraId="7A28E7AD" w14:textId="77777777" w:rsidR="002F1B83" w:rsidRPr="002F1B83" w:rsidRDefault="002F1B83" w:rsidP="001A2B83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1điểm)</w:t>
            </w:r>
          </w:p>
        </w:tc>
        <w:tc>
          <w:tcPr>
            <w:tcW w:w="7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E8ABCA" w14:textId="47B9CE04" w:rsidR="002F1B83" w:rsidRDefault="00E508C5" w:rsidP="00E508C5">
            <w:pPr>
              <w:spacing w:before="132" w:after="0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D758333" wp14:editId="70CE80BE">
                  <wp:extent cx="1682496" cy="164091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0463" cy="165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4A89D7" w14:textId="40984EBD" w:rsidR="00E508C5" w:rsidRPr="00E508C5" w:rsidRDefault="00E508C5" w:rsidP="00176B83">
            <w:pPr>
              <w:pStyle w:val="ListParagraph"/>
              <w:numPr>
                <w:ilvl w:val="0"/>
                <w:numId w:val="8"/>
              </w:numPr>
              <w:tabs>
                <w:tab w:val="left" w:pos="258"/>
              </w:tabs>
              <w:spacing w:line="276" w:lineRule="auto"/>
              <w:ind w:left="0" w:firstLine="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hứ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minh: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7104F7">
              <w:rPr>
                <w:rFonts w:ascii="Times New Roman" w:hAnsi="Times New Roman"/>
                <w:bCs/>
                <w:position w:val="-4"/>
                <w:sz w:val="26"/>
                <w:szCs w:val="26"/>
                <w:lang w:val="en-US"/>
              </w:rPr>
              <w:object w:dxaOrig="820" w:dyaOrig="260" w14:anchorId="440552E9">
                <v:shape id="_x0000_i1100" type="#_x0000_t75" style="width:41.5pt;height:12.5pt" o:ole="">
                  <v:imagedata r:id="rId125" o:title=""/>
                </v:shape>
                <o:OLEObject Type="Embed" ProgID="Equation.DSMT4" ShapeID="_x0000_i1100" DrawAspect="Content" ObjectID="_1702413845" r:id="rId161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hữ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nhật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.</w:t>
            </w:r>
          </w:p>
          <w:p w14:paraId="2E11734A" w14:textId="7EEC6225" w:rsidR="00E508C5" w:rsidRDefault="00E508C5" w:rsidP="00176B8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Xét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7104F7">
              <w:rPr>
                <w:rFonts w:ascii="Times New Roman" w:hAnsi="Times New Roman"/>
                <w:bCs/>
                <w:position w:val="-4"/>
                <w:sz w:val="26"/>
                <w:szCs w:val="26"/>
                <w:lang w:val="en-US"/>
              </w:rPr>
              <w:object w:dxaOrig="820" w:dyaOrig="260" w14:anchorId="27C30039">
                <v:shape id="_x0000_i1101" type="#_x0000_t75" style="width:41.5pt;height:12.5pt" o:ole="">
                  <v:imagedata r:id="rId125" o:title=""/>
                </v:shape>
                <o:OLEObject Type="Embed" ProgID="Equation.DSMT4" ShapeID="_x0000_i1101" DrawAspect="Content" ObjectID="_1702413846" r:id="rId162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:</w:t>
            </w:r>
          </w:p>
          <w:p w14:paraId="07CCA66C" w14:textId="72DAD34A" w:rsidR="00E508C5" w:rsidRDefault="00E508C5" w:rsidP="00176B8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r w:rsidRPr="00E508C5">
              <w:rPr>
                <w:rFonts w:ascii="Times New Roman" w:hAnsi="Times New Roman"/>
                <w:bCs/>
                <w:position w:val="-6"/>
                <w:sz w:val="26"/>
                <w:szCs w:val="26"/>
                <w:lang w:val="en-US"/>
              </w:rPr>
              <w:object w:dxaOrig="1200" w:dyaOrig="360" w14:anchorId="29851520">
                <v:shape id="_x0000_i1102" type="#_x0000_t75" style="width:60.25pt;height:18.8pt" o:ole="">
                  <v:imagedata r:id="rId163" o:title=""/>
                </v:shape>
                <o:OLEObject Type="Embed" ProgID="Equation.DSMT4" ShapeID="_x0000_i1102" DrawAspect="Content" ObjectID="_1702413847" r:id="rId164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(</w:t>
            </w:r>
            <w:r w:rsidRPr="00E508C5">
              <w:rPr>
                <w:rFonts w:ascii="Times New Roman" w:hAnsi="Times New Roman"/>
                <w:bCs/>
                <w:position w:val="-6"/>
                <w:sz w:val="26"/>
                <w:szCs w:val="26"/>
                <w:lang w:val="en-US"/>
              </w:rPr>
              <w:object w:dxaOrig="740" w:dyaOrig="279" w14:anchorId="2EBD25F7">
                <v:shape id="_x0000_i1103" type="#_x0000_t75" style="width:36.8pt;height:14.1pt" o:ole="">
                  <v:imagedata r:id="rId165" o:title=""/>
                </v:shape>
                <o:OLEObject Type="Embed" ProgID="Equation.DSMT4" ShapeID="_x0000_i1103" DrawAspect="Content" ObjectID="_1702413848" r:id="rId166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vuô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ại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A)</w:t>
            </w:r>
          </w:p>
          <w:p w14:paraId="4FE8BD1C" w14:textId="544368FB" w:rsidR="00E508C5" w:rsidRPr="00E508C5" w:rsidRDefault="00E508C5" w:rsidP="00176B8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r w:rsidRPr="00E508C5">
              <w:rPr>
                <w:rFonts w:ascii="Times New Roman" w:hAnsi="Times New Roman"/>
                <w:bCs/>
                <w:position w:val="-6"/>
                <w:sz w:val="26"/>
                <w:szCs w:val="26"/>
                <w:lang w:val="en-US"/>
              </w:rPr>
              <w:object w:dxaOrig="1300" w:dyaOrig="360" w14:anchorId="6C706053">
                <v:shape id="_x0000_i1104" type="#_x0000_t75" style="width:64.95pt;height:18.8pt" o:ole="">
                  <v:imagedata r:id="rId167" o:title=""/>
                </v:shape>
                <o:OLEObject Type="Embed" ProgID="Equation.DSMT4" ShapeID="_x0000_i1104" DrawAspect="Content" ObjectID="_1702413849" r:id="rId168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(</w:t>
            </w:r>
            <w:r w:rsidRPr="00D60A7A">
              <w:rPr>
                <w:rFonts w:ascii="Times New Roman" w:hAnsi="Times New Roman"/>
                <w:bCs/>
                <w:position w:val="-4"/>
                <w:sz w:val="26"/>
                <w:szCs w:val="26"/>
              </w:rPr>
              <w:object w:dxaOrig="1120" w:dyaOrig="260" w14:anchorId="04B749E0">
                <v:shape id="_x0000_i1105" type="#_x0000_t75" style="width:55.55pt;height:12.5pt" o:ole="">
                  <v:imagedata r:id="rId119" o:title=""/>
                </v:shape>
                <o:OLEObject Type="Embed" ProgID="Equation.DSMT4" ShapeID="_x0000_i1105" DrawAspect="Content" ObjectID="_1702413850" r:id="rId169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tại D</w: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)</w:t>
            </w:r>
          </w:p>
          <w:p w14:paraId="28E04E7A" w14:textId="4FB8E3EA" w:rsidR="00E508C5" w:rsidRDefault="00E508C5" w:rsidP="00176B8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r w:rsidRPr="00E508C5">
              <w:rPr>
                <w:rFonts w:ascii="Times New Roman" w:hAnsi="Times New Roman"/>
                <w:bCs/>
                <w:position w:val="-6"/>
                <w:sz w:val="26"/>
                <w:szCs w:val="26"/>
                <w:lang w:val="en-US"/>
              </w:rPr>
              <w:object w:dxaOrig="1280" w:dyaOrig="360" w14:anchorId="402F72C4">
                <v:shape id="_x0000_i1106" type="#_x0000_t75" style="width:63.4pt;height:18.8pt" o:ole="">
                  <v:imagedata r:id="rId170" o:title=""/>
                </v:shape>
                <o:OLEObject Type="Embed" ProgID="Equation.DSMT4" ShapeID="_x0000_i1106" DrawAspect="Content" ObjectID="_1702413851" r:id="rId171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(</w:t>
            </w:r>
            <w:r w:rsidRPr="00D60A7A">
              <w:rPr>
                <w:rFonts w:ascii="Times New Roman" w:hAnsi="Times New Roman"/>
                <w:bCs/>
                <w:position w:val="-6"/>
                <w:sz w:val="26"/>
                <w:szCs w:val="26"/>
              </w:rPr>
              <w:object w:dxaOrig="1120" w:dyaOrig="279" w14:anchorId="69A5960A">
                <v:shape id="_x0000_i1107" type="#_x0000_t75" style="width:55.55pt;height:14.1pt" o:ole="">
                  <v:imagedata r:id="rId121" o:title=""/>
                </v:shape>
                <o:OLEObject Type="Embed" ProgID="Equation.DSMT4" ShapeID="_x0000_i1107" DrawAspect="Content" ObjectID="_1702413852" r:id="rId172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tại E</w: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)</w:t>
            </w:r>
          </w:p>
          <w:p w14:paraId="030C556A" w14:textId="05384B97" w:rsidR="00E508C5" w:rsidRPr="00E508C5" w:rsidRDefault="00E508C5" w:rsidP="00176B83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Vậy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7104F7">
              <w:rPr>
                <w:rFonts w:ascii="Times New Roman" w:hAnsi="Times New Roman"/>
                <w:bCs/>
                <w:position w:val="-4"/>
                <w:sz w:val="26"/>
                <w:szCs w:val="26"/>
                <w:lang w:val="en-US"/>
              </w:rPr>
              <w:object w:dxaOrig="820" w:dyaOrig="260" w14:anchorId="7B519E71">
                <v:shape id="_x0000_i1108" type="#_x0000_t75" style="width:41.5pt;height:12.5pt" o:ole="">
                  <v:imagedata r:id="rId125" o:title=""/>
                </v:shape>
                <o:OLEObject Type="Embed" ProgID="Equation.DSMT4" ShapeID="_x0000_i1108" DrawAspect="Content" ObjectID="_1702413853" r:id="rId173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hữ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nhật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ba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gó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vuô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)</w:t>
            </w:r>
          </w:p>
          <w:p w14:paraId="54065303" w14:textId="0E75B01C" w:rsidR="00E508C5" w:rsidRPr="007104F7" w:rsidRDefault="00E508C5" w:rsidP="00176B83">
            <w:pPr>
              <w:pStyle w:val="ListParagraph"/>
              <w:numPr>
                <w:ilvl w:val="0"/>
                <w:numId w:val="8"/>
              </w:numPr>
              <w:tabs>
                <w:tab w:val="left" w:pos="258"/>
              </w:tabs>
              <w:spacing w:line="276" w:lineRule="auto"/>
              <w:ind w:left="0" w:firstLine="0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hứ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minh: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r w:rsidRPr="00E508C5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820" w:dyaOrig="279" w14:anchorId="74DE47CE">
                <v:shape id="_x0000_i1109" type="#_x0000_t75" style="width:41.5pt;height:14.1pt" o:ole="">
                  <v:imagedata r:id="rId127" o:title=""/>
                </v:shape>
                <o:OLEObject Type="Embed" ProgID="Equation.DSMT4" ShapeID="_x0000_i1109" DrawAspect="Content" ObjectID="_1702413854" r:id="rId174"/>
              </w:objec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thoi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.</w:t>
            </w:r>
          </w:p>
          <w:p w14:paraId="5DA2C243" w14:textId="197BE6F1" w:rsidR="00AB12D0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Xét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E508C5">
              <w:rPr>
                <w:rFonts w:ascii="Times New Roman" w:hAnsi="Times New Roman"/>
                <w:bCs/>
                <w:position w:val="-6"/>
                <w:sz w:val="26"/>
                <w:szCs w:val="26"/>
                <w:lang w:val="en-US"/>
              </w:rPr>
              <w:object w:dxaOrig="740" w:dyaOrig="279" w14:anchorId="22266388">
                <v:shape id="_x0000_i1110" type="#_x0000_t75" style="width:36.8pt;height:14.1pt" o:ole="">
                  <v:imagedata r:id="rId165" o:title=""/>
                </v:shape>
                <o:OLEObject Type="Embed" ProgID="Equation.DSMT4" ShapeID="_x0000_i1110" DrawAspect="Content" ObjectID="_1702413855" r:id="rId175"/>
              </w:objec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:</w:t>
            </w:r>
          </w:p>
          <w:p w14:paraId="4157762E" w14:textId="3930A209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M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BC</w:t>
            </w:r>
          </w:p>
          <w:p w14:paraId="19C50E16" w14:textId="6263BA8A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r w:rsidRPr="00E508C5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940" w:dyaOrig="300" w14:anchorId="7EE2006E">
                <v:shape id="_x0000_i1111" type="#_x0000_t75" style="width:46.95pt;height:14.85pt" o:ole="">
                  <v:imagedata r:id="rId176" o:title=""/>
                </v:shape>
                <o:OLEObject Type="Embed" ProgID="Equation.DSMT4" ShapeID="_x0000_i1111" DrawAspect="Content" ObjectID="_1702413856" r:id="rId177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ù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uô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gó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ớ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AC)</w:t>
            </w:r>
          </w:p>
          <w:p w14:paraId="26F8352C" w14:textId="6F4C84E4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ậy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E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AC</w:t>
            </w:r>
          </w:p>
          <w:p w14:paraId="65931177" w14:textId="650BB3D4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Xét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E508C5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820" w:dyaOrig="279" w14:anchorId="6B7BBA27">
                <v:shape id="_x0000_i1112" type="#_x0000_t75" style="width:41.5pt;height:14.1pt" o:ole="">
                  <v:imagedata r:id="rId127" o:title=""/>
                </v:shape>
                <o:OLEObject Type="Embed" ProgID="Equation.DSMT4" ShapeID="_x0000_i1112" DrawAspect="Content" ObjectID="_1702413857" r:id="rId178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:</w:t>
            </w:r>
          </w:p>
          <w:p w14:paraId="0CFEBBD0" w14:textId="4D89EA9B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E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AC (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mt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)</w:t>
            </w:r>
          </w:p>
          <w:p w14:paraId="75E4446C" w14:textId="55F2E6CD" w:rsidR="00E508C5" w:rsidRDefault="00E508C5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E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MF (</w:t>
            </w:r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F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đối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xứng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M qua </w:t>
            </w:r>
            <w:proofErr w:type="spellStart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bCs/>
                <w:sz w:val="26"/>
                <w:szCs w:val="26"/>
                <w:lang w:val="en-US"/>
              </w:rPr>
              <w:t xml:space="preserve"> E)</w:t>
            </w:r>
          </w:p>
          <w:p w14:paraId="628D2C99" w14:textId="027CB8A8" w:rsidR="00E508C5" w:rsidRDefault="009F58B6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AC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ắt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MF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ạ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E</w:t>
            </w:r>
          </w:p>
          <w:p w14:paraId="05C4C5C6" w14:textId="14D209EF" w:rsidR="009F58B6" w:rsidRDefault="009F58B6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ậy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E508C5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820" w:dyaOrig="279" w14:anchorId="7AD0AA2F">
                <v:shape id="_x0000_i1113" type="#_x0000_t75" style="width:41.5pt;height:14.1pt" o:ole="">
                  <v:imagedata r:id="rId127" o:title=""/>
                </v:shape>
                <o:OLEObject Type="Embed" ProgID="Equation.DSMT4" ShapeID="_x0000_i1113" DrawAspect="Content" ObjectID="_1702413858" r:id="rId179"/>
              </w:objec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bì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à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ứ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a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héo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ắt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nhau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ạ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mỗ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)</w:t>
            </w:r>
          </w:p>
          <w:p w14:paraId="58D3C94C" w14:textId="3EFDA217" w:rsidR="009F58B6" w:rsidRDefault="009F58B6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M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9F58B6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1140" w:dyaOrig="279" w14:anchorId="5BB6986F">
                <v:shape id="_x0000_i1114" type="#_x0000_t75" style="width:57.15pt;height:14.1pt" o:ole="">
                  <v:imagedata r:id="rId180" o:title=""/>
                </v:shape>
                <o:OLEObject Type="Embed" ProgID="Equation.DSMT4" ShapeID="_x0000_i1114" DrawAspect="Content" ObjectID="_1702413859" r:id="rId181"/>
              </w:object>
            </w:r>
          </w:p>
          <w:p w14:paraId="2340109E" w14:textId="41EF731F" w:rsidR="009F58B6" w:rsidRPr="00E508C5" w:rsidRDefault="009F58B6" w:rsidP="00176B83">
            <w:pPr>
              <w:pStyle w:val="ListParagraph"/>
              <w:spacing w:before="132"/>
              <w:ind w:left="0"/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Suy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r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r w:rsidRPr="00E508C5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en-US"/>
              </w:rPr>
              <w:object w:dxaOrig="820" w:dyaOrig="279" w14:anchorId="5AA9B217">
                <v:shape id="_x0000_i1115" type="#_x0000_t75" style="width:41.5pt;height:14.1pt" o:ole="">
                  <v:imagedata r:id="rId127" o:title=""/>
                </v:shape>
                <o:OLEObject Type="Embed" ProgID="Equation.DSMT4" ShapeID="_x0000_i1115" DrawAspect="Content" ObjectID="_1702413860" r:id="rId182"/>
              </w:objec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là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tho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bì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ành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ó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ha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chéo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uô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gó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với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nhau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>)</w:t>
            </w:r>
          </w:p>
          <w:p w14:paraId="4C0A14AE" w14:textId="36A3A473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ưu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ý: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Học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sinh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làm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ách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khác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úng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vẫn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cho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iểm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tối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đa</w:t>
            </w:r>
            <w:proofErr w:type="spellEnd"/>
            <w:r w:rsidRPr="002F1B83">
              <w:rPr>
                <w:rFonts w:ascii="Times New Roman" w:eastAsia="Times New Roman" w:hAnsi="Times New Roman" w:cs="Times New Roman"/>
                <w:b/>
                <w:b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654530" w14:textId="77777777" w:rsidR="009F58B6" w:rsidRDefault="002F1B83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</w:p>
          <w:p w14:paraId="39C842A9" w14:textId="20710AC5" w:rsidR="002F1B83" w:rsidRDefault="002F1B83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  <w:r w:rsidRPr="002F1B83">
              <w:rPr>
                <w:rFonts w:ascii="Times New Roman" w:eastAsia="Times New Roman" w:hAnsi="Times New Roman" w:cs="Times New Roman"/>
                <w:sz w:val="26"/>
                <w:szCs w:val="26"/>
              </w:rPr>
              <w:br/>
            </w:r>
          </w:p>
          <w:p w14:paraId="5D1337D2" w14:textId="77777777" w:rsidR="009F58B6" w:rsidRPr="002F1B83" w:rsidRDefault="009F58B6" w:rsidP="001A2B83">
            <w:pPr>
              <w:spacing w:after="24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52B21301" w14:textId="77777777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67BE87A8" w14:textId="77777777" w:rsidR="00176B83" w:rsidRDefault="00176B83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48FDD64" w14:textId="13671565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5D532247" w14:textId="77777777" w:rsidR="009F58B6" w:rsidRDefault="009F58B6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74086E9B" w14:textId="1941A8D4" w:rsidR="009F58B6" w:rsidRDefault="009F58B6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6F6867D" w14:textId="77777777" w:rsidR="00176B83" w:rsidRDefault="00176B83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6E2CF880" w14:textId="5956DA7A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3D2FE98B" w14:textId="77384F0D" w:rsidR="009F58B6" w:rsidRDefault="009F58B6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63D90B8" w14:textId="42E5CB5E" w:rsidR="00176B83" w:rsidRDefault="00176B83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4B7BDE7" w14:textId="17FCF7D9" w:rsidR="00176B83" w:rsidRDefault="00176B83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EBD0AC2" w14:textId="77777777" w:rsidR="00176B83" w:rsidRDefault="00176B83" w:rsidP="001A2B83">
            <w:pPr>
              <w:spacing w:before="132" w:after="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E464906" w14:textId="50916902" w:rsidR="002F1B83" w:rsidRPr="002F1B83" w:rsidRDefault="002F1B83" w:rsidP="001A2B83">
            <w:pPr>
              <w:spacing w:before="132"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2F1B8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 đ</w:t>
            </w:r>
          </w:p>
          <w:p w14:paraId="796C5533" w14:textId="77777777" w:rsidR="002F1B83" w:rsidRPr="002F1B83" w:rsidRDefault="002F1B83" w:rsidP="001A2B83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</w:tbl>
    <w:p w14:paraId="62CB61C2" w14:textId="77777777" w:rsidR="002F1B83" w:rsidRPr="002F1B83" w:rsidRDefault="002F1B83" w:rsidP="001A2B83">
      <w:pPr>
        <w:rPr>
          <w:rFonts w:ascii="Times New Roman" w:hAnsi="Times New Roman" w:cs="Times New Roman"/>
          <w:b/>
          <w:sz w:val="26"/>
          <w:szCs w:val="26"/>
        </w:rPr>
      </w:pPr>
    </w:p>
    <w:sectPr w:rsidR="002F1B83" w:rsidRPr="002F1B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D361E"/>
    <w:multiLevelType w:val="hybridMultilevel"/>
    <w:tmpl w:val="917CB5F0"/>
    <w:lvl w:ilvl="0" w:tplc="34CA863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A66DC2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B2EA9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F0E47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60A40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9EE706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5DC97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B24663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26D6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360624"/>
    <w:multiLevelType w:val="multilevel"/>
    <w:tmpl w:val="63203C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065B33"/>
    <w:multiLevelType w:val="hybridMultilevel"/>
    <w:tmpl w:val="DAEC1C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2F3ED5"/>
    <w:multiLevelType w:val="hybridMultilevel"/>
    <w:tmpl w:val="C1D6D5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457707"/>
    <w:multiLevelType w:val="hybridMultilevel"/>
    <w:tmpl w:val="848A2E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AF2533"/>
    <w:multiLevelType w:val="hybridMultilevel"/>
    <w:tmpl w:val="B1A8FE04"/>
    <w:lvl w:ilvl="0" w:tplc="F49E038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75783F"/>
    <w:multiLevelType w:val="hybridMultilevel"/>
    <w:tmpl w:val="759A2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224D5"/>
    <w:multiLevelType w:val="hybridMultilevel"/>
    <w:tmpl w:val="8FDA29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lvl w:ilvl="0">
        <w:numFmt w:val="lowerLetter"/>
        <w:lvlText w:val="%1."/>
        <w:lvlJc w:val="left"/>
      </w:lvl>
    </w:lvlOverride>
  </w:num>
  <w:num w:numId="2">
    <w:abstractNumId w:val="0"/>
  </w:num>
  <w:num w:numId="3">
    <w:abstractNumId w:val="5"/>
  </w:num>
  <w:num w:numId="4">
    <w:abstractNumId w:val="6"/>
  </w:num>
  <w:num w:numId="5">
    <w:abstractNumId w:val="7"/>
  </w:num>
  <w:num w:numId="6">
    <w:abstractNumId w:val="3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D1761"/>
    <w:rsid w:val="000016B2"/>
    <w:rsid w:val="000843FE"/>
    <w:rsid w:val="000B415E"/>
    <w:rsid w:val="000C32E2"/>
    <w:rsid w:val="000F146B"/>
    <w:rsid w:val="00136449"/>
    <w:rsid w:val="0014394C"/>
    <w:rsid w:val="00144135"/>
    <w:rsid w:val="00154EA3"/>
    <w:rsid w:val="00167B06"/>
    <w:rsid w:val="00176B83"/>
    <w:rsid w:val="001A2B83"/>
    <w:rsid w:val="001B2389"/>
    <w:rsid w:val="001E261D"/>
    <w:rsid w:val="001E3A24"/>
    <w:rsid w:val="00200DE3"/>
    <w:rsid w:val="0020741C"/>
    <w:rsid w:val="002256E0"/>
    <w:rsid w:val="0027230C"/>
    <w:rsid w:val="00287C94"/>
    <w:rsid w:val="002F1B83"/>
    <w:rsid w:val="002F3544"/>
    <w:rsid w:val="00321248"/>
    <w:rsid w:val="00347469"/>
    <w:rsid w:val="00350AFF"/>
    <w:rsid w:val="0036439F"/>
    <w:rsid w:val="00382B9E"/>
    <w:rsid w:val="00385EC8"/>
    <w:rsid w:val="00396118"/>
    <w:rsid w:val="003A333A"/>
    <w:rsid w:val="003C28D2"/>
    <w:rsid w:val="003E01F5"/>
    <w:rsid w:val="00422379"/>
    <w:rsid w:val="004703D8"/>
    <w:rsid w:val="00481798"/>
    <w:rsid w:val="00486A5D"/>
    <w:rsid w:val="0049575A"/>
    <w:rsid w:val="00514F80"/>
    <w:rsid w:val="00515E7B"/>
    <w:rsid w:val="00542D98"/>
    <w:rsid w:val="00543BED"/>
    <w:rsid w:val="0055081D"/>
    <w:rsid w:val="00573A5D"/>
    <w:rsid w:val="005A6406"/>
    <w:rsid w:val="005B40C4"/>
    <w:rsid w:val="006029B8"/>
    <w:rsid w:val="00655642"/>
    <w:rsid w:val="00673824"/>
    <w:rsid w:val="0069070B"/>
    <w:rsid w:val="006A391E"/>
    <w:rsid w:val="006C5608"/>
    <w:rsid w:val="006F4D57"/>
    <w:rsid w:val="007104F7"/>
    <w:rsid w:val="00774619"/>
    <w:rsid w:val="00774BA9"/>
    <w:rsid w:val="007B4EF8"/>
    <w:rsid w:val="007F7D33"/>
    <w:rsid w:val="00807FB6"/>
    <w:rsid w:val="0082144A"/>
    <w:rsid w:val="008243E7"/>
    <w:rsid w:val="00827523"/>
    <w:rsid w:val="00860042"/>
    <w:rsid w:val="00867915"/>
    <w:rsid w:val="008A71F5"/>
    <w:rsid w:val="008D2686"/>
    <w:rsid w:val="008E72CA"/>
    <w:rsid w:val="0091087E"/>
    <w:rsid w:val="00910CE2"/>
    <w:rsid w:val="00947A8D"/>
    <w:rsid w:val="0098053B"/>
    <w:rsid w:val="009A3198"/>
    <w:rsid w:val="009B6C12"/>
    <w:rsid w:val="009F58B6"/>
    <w:rsid w:val="00A26DE4"/>
    <w:rsid w:val="00A362EA"/>
    <w:rsid w:val="00A37A71"/>
    <w:rsid w:val="00A54967"/>
    <w:rsid w:val="00A706B7"/>
    <w:rsid w:val="00AB12D0"/>
    <w:rsid w:val="00AC026E"/>
    <w:rsid w:val="00AD5C93"/>
    <w:rsid w:val="00B00DF1"/>
    <w:rsid w:val="00B216FF"/>
    <w:rsid w:val="00B27736"/>
    <w:rsid w:val="00B82213"/>
    <w:rsid w:val="00B93466"/>
    <w:rsid w:val="00BC31CF"/>
    <w:rsid w:val="00BC6311"/>
    <w:rsid w:val="00BE4BDC"/>
    <w:rsid w:val="00C010DC"/>
    <w:rsid w:val="00C420A9"/>
    <w:rsid w:val="00C42F17"/>
    <w:rsid w:val="00C727C0"/>
    <w:rsid w:val="00C86B43"/>
    <w:rsid w:val="00C94616"/>
    <w:rsid w:val="00CC7226"/>
    <w:rsid w:val="00CD42B9"/>
    <w:rsid w:val="00CD4A39"/>
    <w:rsid w:val="00CE38B5"/>
    <w:rsid w:val="00CE6489"/>
    <w:rsid w:val="00D60A7A"/>
    <w:rsid w:val="00DA0C9E"/>
    <w:rsid w:val="00DA7D09"/>
    <w:rsid w:val="00DC61CD"/>
    <w:rsid w:val="00DD1761"/>
    <w:rsid w:val="00DF5953"/>
    <w:rsid w:val="00E211C4"/>
    <w:rsid w:val="00E33A05"/>
    <w:rsid w:val="00E477AE"/>
    <w:rsid w:val="00E508C5"/>
    <w:rsid w:val="00E71811"/>
    <w:rsid w:val="00E85F3F"/>
    <w:rsid w:val="00EA1386"/>
    <w:rsid w:val="00EA5751"/>
    <w:rsid w:val="00EF4ADF"/>
    <w:rsid w:val="00F22977"/>
    <w:rsid w:val="00F52EC4"/>
    <w:rsid w:val="00F56DC4"/>
    <w:rsid w:val="00FB4263"/>
    <w:rsid w:val="00FC0E23"/>
    <w:rsid w:val="00FC1E69"/>
    <w:rsid w:val="00FC3A26"/>
    <w:rsid w:val="00FF1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3D00B4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76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47A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A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A8D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CE38B5"/>
    <w:rPr>
      <w:rFonts w:ascii=".VnTime" w:eastAsia="Times New Roman" w:hAnsi=".VnTime" w:cs="Times New Roman"/>
      <w:sz w:val="28"/>
      <w:szCs w:val="28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38B5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  <w:lang w:val="vi-VN"/>
    </w:rPr>
  </w:style>
  <w:style w:type="table" w:styleId="TableGrid">
    <w:name w:val="Table Grid"/>
    <w:basedOn w:val="TableNormal"/>
    <w:uiPriority w:val="59"/>
    <w:rsid w:val="00B277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[Normal]"/>
    <w:uiPriority w:val="99"/>
    <w:unhideWhenUsed/>
    <w:rsid w:val="00B216FF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fontstyle01">
    <w:name w:val="fontstyle01"/>
    <w:basedOn w:val="DefaultParagraphFont"/>
    <w:rsid w:val="00D60A7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60A7A"/>
    <w:rPr>
      <w:rFonts w:ascii="Times New Roman" w:hAnsi="Times New Roman" w:cs="Times New Roman" w:hint="default"/>
      <w:b w:val="0"/>
      <w:bCs w:val="0"/>
      <w:i/>
      <w:iCs/>
      <w:color w:val="000000"/>
      <w:sz w:val="126"/>
      <w:szCs w:val="126"/>
    </w:rPr>
  </w:style>
  <w:style w:type="character" w:customStyle="1" w:styleId="fontstyle31">
    <w:name w:val="fontstyle31"/>
    <w:basedOn w:val="DefaultParagraphFont"/>
    <w:rsid w:val="00D60A7A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36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3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83026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85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64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9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6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6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jpeg"/><Relationship Id="rId165" Type="http://schemas.openxmlformats.org/officeDocument/2006/relationships/image" Target="media/image81.wmf"/><Relationship Id="rId181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jpeg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81" Type="http://schemas.openxmlformats.org/officeDocument/2006/relationships/oleObject" Target="embeddings/oleObject37.bin"/><Relationship Id="rId86" Type="http://schemas.openxmlformats.org/officeDocument/2006/relationships/image" Target="media/image41.png"/><Relationship Id="rId130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3.bin"/><Relationship Id="rId180" Type="http://schemas.openxmlformats.org/officeDocument/2006/relationships/image" Target="media/image8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jpeg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94279C-5B66-4791-8551-80634875FB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3</TotalTime>
  <Pages>8</Pages>
  <Words>865</Words>
  <Characters>4937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cp:lastPrinted>2021-12-30T16:29:00Z</cp:lastPrinted>
  <dcterms:created xsi:type="dcterms:W3CDTF">2021-12-18T12:36:00Z</dcterms:created>
  <dcterms:modified xsi:type="dcterms:W3CDTF">2021-12-30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